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2FD6" w:rsidRPr="00C802DB" w:rsidRDefault="00236E35" w:rsidP="00072FD6">
      <w:pPr>
        <w:jc w:val="center"/>
        <w:rPr>
          <w:b/>
          <w:sz w:val="40"/>
        </w:rPr>
      </w:pP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MACROBUTTON MTEditEquationSection2 </w:instrText>
      </w:r>
      <w:r w:rsidRPr="00236E35">
        <w:rPr>
          <w:rStyle w:val="MTEquationSection"/>
        </w:rPr>
        <w:instrText>Equation Chapter 1 Section 1</w:instrText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Eqn \r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Sec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Chap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end"/>
      </w:r>
      <w:r w:rsidR="00072FD6"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072FD6" w:rsidRDefault="00072FD6" w:rsidP="00072FD6">
      <w:pPr>
        <w:jc w:val="right"/>
      </w:pPr>
      <w:r>
        <w:t xml:space="preserve">А.Ю. Дроздов </w:t>
      </w:r>
    </w:p>
    <w:p w:rsidR="00072FD6" w:rsidRDefault="00072FD6" w:rsidP="00072FD6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3562AD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Pr="0077302B">
        <w:t xml:space="preserve"> </w:t>
      </w:r>
      <w:r>
        <w:t>по мнению ее автора предполагает зависимость скалярного потенциала заряда от скорости.</w:t>
      </w:r>
    </w:p>
    <w:p w:rsidR="00072FD6" w:rsidRDefault="00072FD6" w:rsidP="00072FD6">
      <w:r>
        <w:t xml:space="preserve">Такая зависимость была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072FD6" w:rsidRPr="00005A6F" w:rsidRDefault="00072FD6" w:rsidP="00072FD6">
      <w:r>
        <w:t>Приводятся также косвенные экспериментальные данные в пользу справедливости концепции скалярно векторного потенциала, которые заключаются в появлении электрического потенциала на сверхпроводящих обмотках и торах при введении в них постоянного тока</w:t>
      </w:r>
      <w:r w:rsidRPr="00F82706">
        <w:t xml:space="preserve"> </w:t>
      </w:r>
      <w:sdt>
        <w:sdtPr>
          <w:id w:val="1848357789"/>
          <w:citation/>
        </w:sdtPr>
        <w:sdtContent>
          <w:r>
            <w:fldChar w:fldCharType="begin"/>
          </w:r>
          <w:r>
            <w:rPr>
              <w:lang w:val="en-US"/>
            </w:rPr>
            <w:instrText>CITATION</w:instrText>
          </w:r>
          <w:r w:rsidRPr="009244C9">
            <w:instrText xml:space="preserve"> </w:instrText>
          </w:r>
          <w:r>
            <w:rPr>
              <w:lang w:val="en-US"/>
            </w:rPr>
            <w:instrText>WFE</w:instrText>
          </w:r>
          <w:r w:rsidRPr="009244C9">
            <w:instrText>76 \</w:instrText>
          </w:r>
          <w:r>
            <w:rPr>
              <w:lang w:val="en-US"/>
            </w:rPr>
            <w:instrText>l</w:instrText>
          </w:r>
          <w:r w:rsidRPr="009244C9">
            <w:instrText xml:space="preserve"> 1033 </w:instrText>
          </w:r>
          <w:r>
            <w:fldChar w:fldCharType="separate"/>
          </w:r>
          <w:r w:rsidR="003562AD" w:rsidRPr="003562AD">
            <w:rPr>
              <w:noProof/>
            </w:rPr>
            <w:t>(</w:t>
          </w:r>
          <w:r w:rsidR="003562AD">
            <w:rPr>
              <w:noProof/>
              <w:lang w:val="en-US"/>
            </w:rPr>
            <w:t>Edwards</w:t>
          </w:r>
          <w:r w:rsidR="003562AD" w:rsidRPr="003562AD">
            <w:rPr>
              <w:noProof/>
            </w:rPr>
            <w:t>, 1976)</w:t>
          </w:r>
          <w: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1794703093"/>
          <w:citation/>
        </w:sdtPr>
        <w:sdtContent>
          <w:r>
            <w:rPr>
              <w:lang w:val="en-US"/>
            </w:rPr>
            <w:fldChar w:fldCharType="begin"/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WGV</w:instrText>
          </w:r>
          <w:r w:rsidRPr="002D36F7">
            <w:instrText>62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3562AD" w:rsidRPr="003562AD">
            <w:rPr>
              <w:noProof/>
            </w:rPr>
            <w:t>(</w:t>
          </w:r>
          <w:r w:rsidR="003562AD">
            <w:rPr>
              <w:noProof/>
              <w:lang w:val="en-US"/>
            </w:rPr>
            <w:t>Roser</w:t>
          </w:r>
          <w:r w:rsidR="003562AD" w:rsidRPr="003562AD">
            <w:rPr>
              <w:noProof/>
            </w:rPr>
            <w:t>, 1962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-1290045490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Bak</w:instrText>
          </w:r>
          <w:r w:rsidRPr="002D36F7">
            <w:instrText>64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3562AD" w:rsidRPr="003562AD">
            <w:rPr>
              <w:noProof/>
            </w:rPr>
            <w:t>(</w:t>
          </w:r>
          <w:r w:rsidR="003562AD">
            <w:rPr>
              <w:noProof/>
              <w:lang w:val="en-US"/>
            </w:rPr>
            <w:t>Baker</w:t>
          </w:r>
          <w:r w:rsidR="003562AD" w:rsidRPr="003562AD">
            <w:rPr>
              <w:noProof/>
            </w:rPr>
            <w:t>, 1964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38787693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Men</w:instrText>
          </w:r>
          <w:r w:rsidRPr="002D36F7">
            <w:instrText>93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3562AD" w:rsidRPr="003562AD">
            <w:rPr>
              <w:noProof/>
            </w:rPr>
            <w:t>(</w:t>
          </w:r>
          <w:r w:rsidR="003562AD">
            <w:rPr>
              <w:noProof/>
              <w:lang w:val="en-US"/>
            </w:rPr>
            <w:t>Mende</w:t>
          </w:r>
          <w:r w:rsidR="003562AD" w:rsidRPr="003562AD">
            <w:rPr>
              <w:noProof/>
            </w:rPr>
            <w:t>, 1993)</w:t>
          </w:r>
          <w:r>
            <w:rPr>
              <w:lang w:val="en-US"/>
            </w:rPr>
            <w:fldChar w:fldCharType="end"/>
          </w:r>
        </w:sdtContent>
      </w:sdt>
      <w:r>
        <w:t>.</w:t>
      </w:r>
    </w:p>
    <w:p w:rsidR="00072FD6" w:rsidRDefault="00072FD6" w:rsidP="00072FD6">
      <w:r>
        <w:t xml:space="preserve">В 2015 году появилась публикация </w:t>
      </w:r>
      <w:sdt>
        <w:sdtPr>
          <w:id w:val="1580095020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3562AD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072FD6" w:rsidRPr="00DD2170" w:rsidRDefault="00072FD6" w:rsidP="00072FD6">
      <w:r>
        <w:t xml:space="preserve"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</w:t>
      </w:r>
      <w:proofErr w:type="spellStart"/>
      <w:r>
        <w:t>Менде</w:t>
      </w:r>
      <w:proofErr w:type="spellEnd"/>
      <w:r>
        <w:t>, применённые при выводе скалярно-векторного потенциала, но для случая случае центрально-симметричного движения зарядов.</w:t>
      </w:r>
    </w:p>
    <w:p w:rsidR="00072FD6" w:rsidRDefault="00072FD6" w:rsidP="00072FD6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32030243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32030244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32030245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32030246" r:id="rId12"/>
        </w:object>
      </w:r>
      <w:r>
        <w:t>.</w:t>
      </w:r>
    </w:p>
    <w:p w:rsidR="00072FD6" w:rsidRDefault="00072FD6" w:rsidP="00072FD6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072FD6" w:rsidRDefault="00072FD6" w:rsidP="00072FD6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32030247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9.25pt;height:14.25pt" o:ole="">
            <v:imagedata r:id="rId14" o:title=""/>
          </v:shape>
          <o:OLEObject Type="Embed" ProgID="Equation.DSMT4" ShapeID="_x0000_i1030" DrawAspect="Content" ObjectID="_1632030248" r:id="rId15"/>
        </w:object>
      </w:r>
      <w:r>
        <w:t>.</w:t>
      </w:r>
    </w:p>
    <w:p w:rsidR="00072FD6" w:rsidRDefault="00072FD6" w:rsidP="00072FD6">
      <w:r>
        <w:t xml:space="preserve">Таким образом для разбора ситуации нам достаточно ввести в рассмотрение ещё две ИСО: четвёртая, 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32030249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9.25pt;height:14.25pt" o:ole="">
            <v:imagedata r:id="rId14" o:title=""/>
          </v:shape>
          <o:OLEObject Type="Embed" ProgID="Equation.DSMT4" ShapeID="_x0000_i1032" DrawAspect="Content" ObjectID="_1632030250" r:id="rId18"/>
        </w:object>
      </w:r>
      <w:r>
        <w:t>. При этом в пятой ИСО имеется ещё один заряженный стержень.</w:t>
      </w:r>
    </w:p>
    <w:p w:rsidR="00072FD6" w:rsidRDefault="00072FD6" w:rsidP="00072FD6">
      <w:r>
        <w:t xml:space="preserve">В четвёртой ИСО появляется прибавка магнитного поля </w:t>
      </w:r>
      <w:r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32030251" r:id="rId20"/>
        </w:object>
      </w:r>
      <w:r>
        <w:t>. А в первой ИСО появляется прибавка электрического поля</w:t>
      </w:r>
      <w:r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32030252" r:id="rId22"/>
        </w:object>
      </w:r>
      <w:r>
        <w:t>.</w:t>
      </w:r>
    </w:p>
    <w:p w:rsidR="00072FD6" w:rsidRDefault="00072FD6" w:rsidP="00072FD6">
      <w:r>
        <w:t xml:space="preserve">Таким образом мы видим, что согласно предложенного </w:t>
      </w:r>
      <w:proofErr w:type="spellStart"/>
      <w:r>
        <w:t>Менде</w:t>
      </w:r>
      <w:proofErr w:type="spellEnd"/>
      <w:r>
        <w:t xml:space="preserve">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72FD6" w:rsidRDefault="00072FD6" w:rsidP="00072FD6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proofErr w:type="spellStart"/>
      <w:r>
        <w:t>Менде</w:t>
      </w:r>
      <w:proofErr w:type="spellEnd"/>
      <w:r>
        <w:t xml:space="preserve">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>
        <w:t>ущиеся</w:t>
      </w:r>
      <w:r w:rsidRPr="00005A6F">
        <w:t xml:space="preserve"> элект</w:t>
      </w:r>
      <w:r>
        <w:t xml:space="preserve">роны имеют </w:t>
      </w:r>
      <w:r>
        <w:lastRenderedPageBreak/>
        <w:t>преимущественное направления движения в какую-либо сторону, например, упомянутые выше сверхпроводящие обмотки и торы. Но эта концепция не применима к сферически симметрическому электрическому вибратору.</w:t>
      </w:r>
    </w:p>
    <w:p w:rsidR="00072FD6" w:rsidRDefault="00072FD6" w:rsidP="00072FD6">
      <w:r>
        <w:t xml:space="preserve">Кроме того нужно иметь ввиду, что при выводе формулы скалярно-векторного потенциала </w:t>
      </w:r>
      <w:proofErr w:type="spellStart"/>
      <w:r>
        <w:t>Менде</w:t>
      </w:r>
      <w:proofErr w:type="spellEnd"/>
      <w:r>
        <w:t xml:space="preserve">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6.75pt;height:6.75pt" o:ole="">
            <v:imagedata r:id="rId23" o:title=""/>
          </v:shape>
          <o:OLEObject Type="Embed" ProgID="Equation.DSMT4" ShapeID="_x0000_i1035" DrawAspect="Content" ObjectID="_1632030253" r:id="rId24"/>
        </w:object>
      </w:r>
      <w:r>
        <w:t xml:space="preserve">  в знаменателе. При детальном повторении рассуждений </w:t>
      </w:r>
      <w:proofErr w:type="spellStart"/>
      <w:r>
        <w:t>Менде</w:t>
      </w:r>
      <w:proofErr w:type="spellEnd"/>
      <w:r>
        <w:t xml:space="preserve">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CD3EDD" w:rsidRPr="005C089F" w:rsidRDefault="0085163C" w:rsidP="0085163C">
      <w:pPr>
        <w:jc w:val="center"/>
        <w:rPr>
          <w:b/>
          <w:sz w:val="36"/>
        </w:rPr>
      </w:pPr>
      <w:r w:rsidRPr="005C089F">
        <w:rPr>
          <w:b/>
          <w:sz w:val="36"/>
        </w:rPr>
        <w:t>Двойной электрический слой на сфере</w:t>
      </w:r>
    </w:p>
    <w:p w:rsidR="006D50FD" w:rsidRDefault="006D50FD" w:rsidP="006D50FD">
      <w:r>
        <w:t>Рассмотрим скалярный потенциал сферически заряженного конденсатора</w:t>
      </w:r>
      <w:r w:rsidR="00E76803">
        <w:t>,</w:t>
      </w:r>
      <w:r w:rsidR="00E76803" w:rsidRPr="00E76803">
        <w:t xml:space="preserve"> </w:t>
      </w:r>
      <w:r w:rsidR="00E76803">
        <w:t>у которого внутренняя поверхность заряжена положительно, а внешняя отрицательно</w:t>
      </w:r>
    </w:p>
    <w:p w:rsidR="00E76803" w:rsidRDefault="00236E35" w:rsidP="00236E35">
      <w:pPr>
        <w:pStyle w:val="MTDisplayEquation"/>
      </w:pPr>
      <w:r>
        <w:tab/>
      </w:r>
      <w:r w:rsidRPr="00236E35">
        <w:rPr>
          <w:position w:val="-32"/>
        </w:rPr>
        <w:object w:dxaOrig="2240" w:dyaOrig="740">
          <v:shape id="_x0000_i1036" type="#_x0000_t75" style="width:111.75pt;height:36.75pt" o:ole="">
            <v:imagedata r:id="rId25" o:title=""/>
          </v:shape>
          <o:OLEObject Type="Embed" ProgID="Equation.DSMT4" ShapeID="_x0000_i1036" DrawAspect="Content" ObjectID="_1632030254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562A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562AD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7767E" w:rsidRDefault="00A7767E" w:rsidP="006D50FD">
      <w:r>
        <w:t xml:space="preserve">где </w:t>
      </w:r>
      <w:r w:rsidRPr="00A7767E">
        <w:rPr>
          <w:position w:val="-4"/>
        </w:rPr>
        <w:object w:dxaOrig="320" w:dyaOrig="300">
          <v:shape id="_x0000_i1037" type="#_x0000_t75" style="width:15.75pt;height:15pt" o:ole="">
            <v:imagedata r:id="rId27" o:title=""/>
          </v:shape>
          <o:OLEObject Type="Embed" ProgID="Equation.DSMT4" ShapeID="_x0000_i1037" DrawAspect="Content" ObjectID="_1632030255" r:id="rId28"/>
        </w:object>
      </w:r>
      <w:r>
        <w:t xml:space="preserve">и </w:t>
      </w:r>
      <w:r w:rsidRPr="00A7767E">
        <w:rPr>
          <w:position w:val="-4"/>
        </w:rPr>
        <w:object w:dxaOrig="320" w:dyaOrig="300">
          <v:shape id="_x0000_i1038" type="#_x0000_t75" style="width:15.75pt;height:15pt" o:ole="">
            <v:imagedata r:id="rId29" o:title=""/>
          </v:shape>
          <o:OLEObject Type="Embed" ProgID="Equation.DSMT4" ShapeID="_x0000_i1038" DrawAspect="Content" ObjectID="_1632030256" r:id="rId30"/>
        </w:object>
      </w:r>
      <w:r>
        <w:t xml:space="preserve"> расстояния от точек на поверхности заряженных сфер к точке наблюдения.</w:t>
      </w:r>
    </w:p>
    <w:p w:rsidR="00780512" w:rsidRDefault="00780512" w:rsidP="006D50FD">
      <w:r>
        <w:t xml:space="preserve">Радиус вектор от частиц слоя к точке наблюдения расположенной на оси </w:t>
      </w:r>
      <w:r w:rsidRPr="006F7063">
        <w:rPr>
          <w:position w:val="-4"/>
        </w:rPr>
        <w:object w:dxaOrig="200" w:dyaOrig="200">
          <v:shape id="_x0000_i1039" type="#_x0000_t75" style="width:9.75pt;height:9.75pt" o:ole="">
            <v:imagedata r:id="rId31" o:title=""/>
          </v:shape>
          <o:OLEObject Type="Embed" ProgID="Equation.DSMT4" ShapeID="_x0000_i1039" DrawAspect="Content" ObjectID="_1632030257" r:id="rId32"/>
        </w:object>
      </w:r>
      <w:r>
        <w:t xml:space="preserve"> на расстоянии </w:t>
      </w:r>
      <w:r w:rsidRPr="006F7063">
        <w:rPr>
          <w:position w:val="-12"/>
        </w:rPr>
        <w:object w:dxaOrig="300" w:dyaOrig="360">
          <v:shape id="_x0000_i1040" type="#_x0000_t75" style="width:15pt;height:18pt" o:ole="">
            <v:imagedata r:id="rId33" o:title=""/>
          </v:shape>
          <o:OLEObject Type="Embed" ProgID="Equation.DSMT4" ShapeID="_x0000_i1040" DrawAspect="Content" ObjectID="_1632030258" r:id="rId34"/>
        </w:object>
      </w:r>
      <w:r>
        <w:t xml:space="preserve"> от центра сферы </w:t>
      </w:r>
      <w:r w:rsidR="00B5714E" w:rsidRPr="00B5714E">
        <w:rPr>
          <w:position w:val="-14"/>
        </w:rPr>
        <w:object w:dxaOrig="2400" w:dyaOrig="440">
          <v:shape id="_x0000_i1847" type="#_x0000_t75" style="width:120pt;height:21.75pt" o:ole="">
            <v:imagedata r:id="rId35" o:title=""/>
          </v:shape>
          <o:OLEObject Type="Embed" ProgID="Equation.DSMT4" ShapeID="_x0000_i1847" DrawAspect="Content" ObjectID="_1632030259" r:id="rId36"/>
        </w:object>
      </w:r>
      <w:r w:rsidR="00E307AC">
        <w:t xml:space="preserve">, </w:t>
      </w:r>
      <w:r>
        <w:t xml:space="preserve">где </w:t>
      </w:r>
      <w:r w:rsidRPr="005A74B0">
        <w:rPr>
          <w:position w:val="-10"/>
        </w:rPr>
        <w:object w:dxaOrig="1719" w:dyaOrig="320">
          <v:shape id="_x0000_i1042" type="#_x0000_t75" style="width:86.25pt;height:15.75pt" o:ole="">
            <v:imagedata r:id="rId37" o:title=""/>
          </v:shape>
          <o:OLEObject Type="Embed" ProgID="Equation.DSMT4" ShapeID="_x0000_i1042" DrawAspect="Content" ObjectID="_1632030260" r:id="rId38"/>
        </w:object>
      </w:r>
      <w:r>
        <w:t xml:space="preserve"> </w:t>
      </w:r>
      <w:r w:rsidR="00E307AC">
        <w:t>,</w:t>
      </w:r>
      <w:r>
        <w:t xml:space="preserve"> </w:t>
      </w:r>
      <w:r w:rsidRPr="005A74B0">
        <w:rPr>
          <w:position w:val="-10"/>
        </w:rPr>
        <w:object w:dxaOrig="1700" w:dyaOrig="320">
          <v:shape id="_x0000_i1043" type="#_x0000_t75" style="width:84.75pt;height:15.75pt" o:ole="">
            <v:imagedata r:id="rId39" o:title=""/>
          </v:shape>
          <o:OLEObject Type="Embed" ProgID="Equation.DSMT4" ShapeID="_x0000_i1043" DrawAspect="Content" ObjectID="_1632030261" r:id="rId40"/>
        </w:object>
      </w:r>
      <w:r>
        <w:t xml:space="preserve"> </w:t>
      </w:r>
      <w:r w:rsidR="00E307AC">
        <w:t xml:space="preserve">и </w:t>
      </w:r>
      <w:r w:rsidRPr="005A74B0">
        <w:rPr>
          <w:position w:val="-6"/>
        </w:rPr>
        <w:object w:dxaOrig="1140" w:dyaOrig="279">
          <v:shape id="_x0000_i1044" type="#_x0000_t75" style="width:57pt;height:14.25pt" o:ole="">
            <v:imagedata r:id="rId41" o:title=""/>
          </v:shape>
          <o:OLEObject Type="Embed" ProgID="Equation.DSMT4" ShapeID="_x0000_i1044" DrawAspect="Content" ObjectID="_1632030262" r:id="rId42"/>
        </w:object>
      </w:r>
      <w:r>
        <w:t xml:space="preserve"> - координаты заряда на поверхности сферы радиуса </w:t>
      </w:r>
      <w:r w:rsidRPr="00780512">
        <w:rPr>
          <w:position w:val="-4"/>
        </w:rPr>
        <w:object w:dxaOrig="180" w:dyaOrig="200">
          <v:shape id="_x0000_i1045" type="#_x0000_t75" style="width:9pt;height:9.75pt" o:ole="">
            <v:imagedata r:id="rId43" o:title=""/>
          </v:shape>
          <o:OLEObject Type="Embed" ProgID="Equation.DSMT4" ShapeID="_x0000_i1045" DrawAspect="Content" ObjectID="_1632030263" r:id="rId44"/>
        </w:object>
      </w:r>
      <w:r>
        <w:t>.</w:t>
      </w:r>
      <w:r w:rsidR="00E307AC">
        <w:t xml:space="preserve"> Для к</w:t>
      </w:r>
      <w:r>
        <w:t>вадрат</w:t>
      </w:r>
      <w:r w:rsidR="00E307AC">
        <w:t>а</w:t>
      </w:r>
      <w:r>
        <w:t xml:space="preserve"> радиус вектора </w:t>
      </w:r>
      <w:r w:rsidR="00E307AC">
        <w:t xml:space="preserve">можно записать </w:t>
      </w:r>
      <w:r w:rsidR="00B5714E" w:rsidRPr="00780512">
        <w:rPr>
          <w:position w:val="-14"/>
        </w:rPr>
        <w:object w:dxaOrig="7339" w:dyaOrig="440">
          <v:shape id="_x0000_i1845" type="#_x0000_t75" style="width:366pt;height:21.75pt" o:ole="">
            <v:imagedata r:id="rId45" o:title=""/>
          </v:shape>
          <o:OLEObject Type="Embed" ProgID="Equation.DSMT4" ShapeID="_x0000_i1845" DrawAspect="Content" ObjectID="_1632030264" r:id="rId46"/>
        </w:object>
      </w:r>
      <w:r w:rsidR="00E307AC">
        <w:t xml:space="preserve">, откуда расстояние от заряда к точке наблюдения </w:t>
      </w:r>
      <w:r w:rsidR="00E307AC" w:rsidRPr="00E307AC">
        <w:rPr>
          <w:position w:val="-14"/>
        </w:rPr>
        <w:object w:dxaOrig="2580" w:dyaOrig="460">
          <v:shape id="_x0000_i1047" type="#_x0000_t75" style="width:129pt;height:23.25pt" o:ole="">
            <v:imagedata r:id="rId47" o:title=""/>
          </v:shape>
          <o:OLEObject Type="Embed" ProgID="Equation.DSMT4" ShapeID="_x0000_i1047" DrawAspect="Content" ObjectID="_1632030265" r:id="rId48"/>
        </w:object>
      </w:r>
      <w:r w:rsidR="00E307AC">
        <w:t>.</w:t>
      </w:r>
    </w:p>
    <w:p w:rsidR="00236E35" w:rsidRDefault="00BD6E4E" w:rsidP="006D50FD">
      <w:r>
        <w:t>С учетом закона сохранения электрического заряда</w:t>
      </w:r>
      <w:r w:rsidR="00750291">
        <w:t xml:space="preserve"> заряд внутренней обкладки равен заряду внешней</w:t>
      </w:r>
      <w:r>
        <w:t xml:space="preserve"> </w:t>
      </w:r>
      <w:r w:rsidR="00A926D0" w:rsidRPr="00750291">
        <w:rPr>
          <w:position w:val="-10"/>
        </w:rPr>
        <w:object w:dxaOrig="2299" w:dyaOrig="400">
          <v:shape id="_x0000_i1048" type="#_x0000_t75" style="width:114.75pt;height:20.25pt" o:ole="">
            <v:imagedata r:id="rId49" o:title=""/>
          </v:shape>
          <o:OLEObject Type="Embed" ProgID="Equation.DSMT4" ShapeID="_x0000_i1048" DrawAspect="Content" ObjectID="_1632030266" r:id="rId50"/>
        </w:object>
      </w:r>
      <w:r>
        <w:t xml:space="preserve"> </w:t>
      </w:r>
      <w:r w:rsidR="00750291">
        <w:t xml:space="preserve">таким образом выражение для потенциала обкладки в сферической системе координат с учётом </w:t>
      </w:r>
      <w:r w:rsidR="00750291" w:rsidRPr="00750291">
        <w:rPr>
          <w:position w:val="-10"/>
        </w:rPr>
        <w:object w:dxaOrig="1820" w:dyaOrig="360">
          <v:shape id="_x0000_i1049" type="#_x0000_t75" style="width:90.75pt;height:18pt" o:ole="">
            <v:imagedata r:id="rId51" o:title=""/>
          </v:shape>
          <o:OLEObject Type="Embed" ProgID="Equation.DSMT4" ShapeID="_x0000_i1049" DrawAspect="Content" ObjectID="_1632030267" r:id="rId52"/>
        </w:object>
      </w:r>
      <w:r w:rsidR="00750291">
        <w:t xml:space="preserve">  можно записать как</w:t>
      </w:r>
    </w:p>
    <w:p w:rsidR="00750291" w:rsidRDefault="00750291" w:rsidP="00750291">
      <w:pPr>
        <w:pStyle w:val="MTDisplayEquation"/>
      </w:pPr>
      <w:r>
        <w:tab/>
      </w:r>
      <w:r w:rsidR="007E6159" w:rsidRPr="00A926D0">
        <w:rPr>
          <w:position w:val="-36"/>
        </w:rPr>
        <w:object w:dxaOrig="7699" w:dyaOrig="1020">
          <v:shape id="_x0000_i1050" type="#_x0000_t75" style="width:384.75pt;height:51pt" o:ole="">
            <v:imagedata r:id="rId53" o:title=""/>
          </v:shape>
          <o:OLEObject Type="Embed" ProgID="Equation.DSMT4" ShapeID="_x0000_i1050" DrawAspect="Content" ObjectID="_1632030268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562A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562AD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750291" w:rsidRDefault="00A926D0" w:rsidP="006D50FD">
      <w:r>
        <w:t xml:space="preserve">Где </w:t>
      </w:r>
      <w:r w:rsidRPr="00A926D0">
        <w:rPr>
          <w:position w:val="-12"/>
        </w:rPr>
        <w:object w:dxaOrig="300" w:dyaOrig="360">
          <v:shape id="_x0000_i1051" type="#_x0000_t75" style="width:15pt;height:18pt" o:ole="">
            <v:imagedata r:id="rId55" o:title=""/>
          </v:shape>
          <o:OLEObject Type="Embed" ProgID="Equation.DSMT4" ShapeID="_x0000_i1051" DrawAspect="Content" ObjectID="_1632030269" r:id="rId56"/>
        </w:object>
      </w:r>
      <w:r>
        <w:t xml:space="preserve"> расстояние от центра сферы к точке наблюдения, расположенной на оси </w:t>
      </w:r>
      <w:r w:rsidRPr="00A926D0">
        <w:rPr>
          <w:position w:val="-4"/>
        </w:rPr>
        <w:object w:dxaOrig="200" w:dyaOrig="200">
          <v:shape id="_x0000_i1052" type="#_x0000_t75" style="width:9.75pt;height:9.75pt" o:ole="">
            <v:imagedata r:id="rId57" o:title=""/>
          </v:shape>
          <o:OLEObject Type="Embed" ProgID="Equation.DSMT4" ShapeID="_x0000_i1052" DrawAspect="Content" ObjectID="_1632030270" r:id="rId58"/>
        </w:object>
      </w:r>
      <w:r w:rsidR="00F138FF" w:rsidRPr="00F138FF">
        <w:t xml:space="preserve">. </w:t>
      </w:r>
      <w:r w:rsidR="00F138FF">
        <w:t xml:space="preserve">Интегрируя по </w:t>
      </w:r>
      <w:r w:rsidR="00F138FF" w:rsidRPr="00F138FF">
        <w:rPr>
          <w:position w:val="-10"/>
        </w:rPr>
        <w:object w:dxaOrig="220" w:dyaOrig="260">
          <v:shape id="_x0000_i1053" type="#_x0000_t75" style="width:11.25pt;height:12.75pt" o:ole="">
            <v:imagedata r:id="rId59" o:title=""/>
          </v:shape>
          <o:OLEObject Type="Embed" ProgID="Equation.DSMT4" ShapeID="_x0000_i1053" DrawAspect="Content" ObjectID="_1632030271" r:id="rId60"/>
        </w:object>
      </w:r>
      <w:r w:rsidR="00F138FF">
        <w:t xml:space="preserve"> </w:t>
      </w:r>
      <w:r w:rsidR="00F956A4">
        <w:t xml:space="preserve">для выражения скалярного потенциала </w:t>
      </w:r>
      <w:r w:rsidR="005F319D">
        <w:t>заряженной сферы</w:t>
      </w:r>
      <w:r w:rsidR="00F956A4">
        <w:t xml:space="preserve"> получим</w:t>
      </w:r>
    </w:p>
    <w:p w:rsidR="005F319D" w:rsidRDefault="005F319D" w:rsidP="005F319D">
      <w:pPr>
        <w:pStyle w:val="MTDisplayEquation"/>
      </w:pPr>
      <w:r>
        <w:tab/>
      </w:r>
      <w:r w:rsidRPr="005F319D">
        <w:rPr>
          <w:position w:val="-36"/>
        </w:rPr>
        <w:object w:dxaOrig="6060" w:dyaOrig="780">
          <v:shape id="_x0000_i1054" type="#_x0000_t75" style="width:303pt;height:39pt" o:ole="">
            <v:imagedata r:id="rId61" o:title=""/>
          </v:shape>
          <o:OLEObject Type="Embed" ProgID="Equation.DSMT4" ShapeID="_x0000_i1054" DrawAspect="Content" ObjectID="_1632030272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562A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562AD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760EF" w:rsidRDefault="006760EF" w:rsidP="006760EF">
      <w:r>
        <w:t>Таким образом скалярный потенциал сферического можно рассчитать по формуле</w:t>
      </w:r>
    </w:p>
    <w:p w:rsidR="006760EF" w:rsidRPr="006760EF" w:rsidRDefault="00427423" w:rsidP="00427423">
      <w:pPr>
        <w:pStyle w:val="MTDisplayEquation"/>
      </w:pPr>
      <w:r>
        <w:tab/>
      </w:r>
      <w:r w:rsidRPr="00427423">
        <w:rPr>
          <w:position w:val="-36"/>
        </w:rPr>
        <w:object w:dxaOrig="6120" w:dyaOrig="780">
          <v:shape id="_x0000_i1055" type="#_x0000_t75" style="width:306pt;height:39pt" o:ole="">
            <v:imagedata r:id="rId63" o:title=""/>
          </v:shape>
          <o:OLEObject Type="Embed" ProgID="Equation.DSMT4" ShapeID="_x0000_i1055" DrawAspect="Content" ObjectID="_1632030273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562A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562AD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5F319D" w:rsidRDefault="00E20070" w:rsidP="006D50FD">
      <w:r>
        <w:t xml:space="preserve">Подставляя численные значения: радиус наружной отрицательной обкладки </w:t>
      </w:r>
      <w:r w:rsidRPr="00E20070">
        <w:rPr>
          <w:position w:val="-12"/>
        </w:rPr>
        <w:object w:dxaOrig="620" w:dyaOrig="360">
          <v:shape id="_x0000_i1056" type="#_x0000_t75" style="width:30.75pt;height:18pt" o:ole="">
            <v:imagedata r:id="rId65" o:title=""/>
          </v:shape>
          <o:OLEObject Type="Embed" ProgID="Equation.DSMT4" ShapeID="_x0000_i1056" DrawAspect="Content" ObjectID="_1632030274" r:id="rId66"/>
        </w:object>
      </w:r>
      <w:r>
        <w:t xml:space="preserve"> а радиус внутренней положительной обкладки </w:t>
      </w:r>
      <w:r w:rsidRPr="00E20070">
        <w:rPr>
          <w:position w:val="-12"/>
        </w:rPr>
        <w:object w:dxaOrig="560" w:dyaOrig="360">
          <v:shape id="_x0000_i1057" type="#_x0000_t75" style="width:27.75pt;height:18pt" o:ole="">
            <v:imagedata r:id="rId67" o:title=""/>
          </v:shape>
          <o:OLEObject Type="Embed" ProgID="Equation.DSMT4" ShapeID="_x0000_i1057" DrawAspect="Content" ObjectID="_1632030275" r:id="rId68"/>
        </w:object>
      </w:r>
      <w:r>
        <w:t xml:space="preserve">, заряды обкладок равны друг другу </w:t>
      </w:r>
      <w:r w:rsidRPr="00E20070">
        <w:rPr>
          <w:position w:val="-10"/>
        </w:rPr>
        <w:object w:dxaOrig="520" w:dyaOrig="320">
          <v:shape id="_x0000_i1058" type="#_x0000_t75" style="width:26.25pt;height:15.75pt" o:ole="">
            <v:imagedata r:id="rId69" o:title=""/>
          </v:shape>
          <o:OLEObject Type="Embed" ProgID="Equation.DSMT4" ShapeID="_x0000_i1058" DrawAspect="Content" ObjectID="_1632030276" r:id="rId70"/>
        </w:object>
      </w:r>
      <w:r>
        <w:t xml:space="preserve"> </w:t>
      </w:r>
    </w:p>
    <w:p w:rsidR="00427423" w:rsidRDefault="00427423" w:rsidP="006D50FD"/>
    <w:p w:rsidR="00427423" w:rsidRDefault="00427423" w:rsidP="00963798">
      <w:pPr>
        <w:jc w:val="center"/>
      </w:pPr>
      <w:r w:rsidRPr="00427423">
        <w:rPr>
          <w:noProof/>
          <w:lang w:eastAsia="ru-RU"/>
        </w:rPr>
        <w:drawing>
          <wp:inline distT="0" distB="0" distL="0" distR="0" wp14:anchorId="35F5CB30" wp14:editId="3180B66C">
            <wp:extent cx="2457450" cy="1809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69B" w:rsidRDefault="00B9269B" w:rsidP="006D50FD">
      <w:r>
        <w:t>Приходим к классическому выводу, что п</w:t>
      </w:r>
      <w:r w:rsidRPr="00B9269B">
        <w:t>оле в сферическом конденсаторе не нулевое только между обкладками</w:t>
      </w:r>
      <w:r w:rsidR="001A6FD8">
        <w:t>.</w:t>
      </w:r>
    </w:p>
    <w:p w:rsidR="001A6FD8" w:rsidRDefault="001A6FD8" w:rsidP="006D50FD">
      <w:r>
        <w:t xml:space="preserve">Предположим, что заряженные обкладки двойного электрического слоя движутся в радиальном направлении с различными скоростями </w:t>
      </w:r>
      <w:r w:rsidRPr="001A6FD8">
        <w:rPr>
          <w:position w:val="-6"/>
        </w:rPr>
        <w:object w:dxaOrig="279" w:dyaOrig="320">
          <v:shape id="_x0000_i1059" type="#_x0000_t75" style="width:14.25pt;height:15.75pt" o:ole="">
            <v:imagedata r:id="rId72" o:title=""/>
          </v:shape>
          <o:OLEObject Type="Embed" ProgID="Equation.DSMT4" ShapeID="_x0000_i1059" DrawAspect="Content" ObjectID="_1632030277" r:id="rId73"/>
        </w:object>
      </w:r>
      <w:r>
        <w:t xml:space="preserve"> и </w:t>
      </w:r>
      <w:r w:rsidRPr="001A6FD8">
        <w:rPr>
          <w:position w:val="-6"/>
        </w:rPr>
        <w:object w:dxaOrig="279" w:dyaOrig="320">
          <v:shape id="_x0000_i1060" type="#_x0000_t75" style="width:14.25pt;height:15.75pt" o:ole="">
            <v:imagedata r:id="rId74" o:title=""/>
          </v:shape>
          <o:OLEObject Type="Embed" ProgID="Equation.DSMT4" ShapeID="_x0000_i1060" DrawAspect="Content" ObjectID="_1632030278" r:id="rId75"/>
        </w:object>
      </w:r>
      <w:r>
        <w:t xml:space="preserve">. </w:t>
      </w:r>
    </w:p>
    <w:p w:rsidR="001A6FD8" w:rsidRDefault="001A6FD8" w:rsidP="006D50FD">
      <w:r>
        <w:t xml:space="preserve">Рассчитаем потенциал </w:t>
      </w:r>
      <w:proofErr w:type="spellStart"/>
      <w:r>
        <w:t>Лиенара-Вихерта</w:t>
      </w:r>
      <w:proofErr w:type="spellEnd"/>
      <w:r>
        <w:t xml:space="preserve"> по формуле</w:t>
      </w:r>
    </w:p>
    <w:p w:rsidR="001A6FD8" w:rsidRDefault="001A6FD8" w:rsidP="001A6FD8">
      <w:pPr>
        <w:pStyle w:val="MTDisplayEquation"/>
      </w:pPr>
      <w:r>
        <w:tab/>
      </w:r>
      <w:r w:rsidR="0023057C" w:rsidRPr="0023057C">
        <w:rPr>
          <w:position w:val="-62"/>
        </w:rPr>
        <w:object w:dxaOrig="3960" w:dyaOrig="1040">
          <v:shape id="_x0000_i1061" type="#_x0000_t75" style="width:198pt;height:51.75pt" o:ole="">
            <v:imagedata r:id="rId76" o:title=""/>
          </v:shape>
          <o:OLEObject Type="Embed" ProgID="Equation.DSMT4" ShapeID="_x0000_i1061" DrawAspect="Content" ObjectID="_1632030279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562A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562AD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1A6FD8" w:rsidRDefault="0023057C" w:rsidP="006D50FD">
      <w:r>
        <w:t>Для нахождения скалярного произведения</w:t>
      </w:r>
      <w:r w:rsidRPr="0023057C">
        <w:t xml:space="preserve"> радиального вектора скорости заряда </w:t>
      </w:r>
      <w:r>
        <w:t xml:space="preserve">движущегося на поверхности сферы </w:t>
      </w:r>
      <w:r w:rsidRPr="0023057C">
        <w:t>на вектор от заряда в точку наблюдения</w:t>
      </w:r>
      <w:r>
        <w:t xml:space="preserve"> произведём следующие вспомогательные выкладки</w:t>
      </w:r>
    </w:p>
    <w:p w:rsidR="0023057C" w:rsidRDefault="0023057C" w:rsidP="006D50FD">
      <w:r>
        <w:t xml:space="preserve">Радиальная скорость частиц слоя радиуса </w:t>
      </w:r>
      <w:r w:rsidRPr="0023057C">
        <w:rPr>
          <w:position w:val="-4"/>
        </w:rPr>
        <w:object w:dxaOrig="180" w:dyaOrig="200">
          <v:shape id="_x0000_i1062" type="#_x0000_t75" style="width:9pt;height:9.75pt" o:ole="">
            <v:imagedata r:id="rId78" o:title=""/>
          </v:shape>
          <o:OLEObject Type="Embed" ProgID="Equation.DSMT4" ShapeID="_x0000_i1062" DrawAspect="Content" ObjectID="_1632030280" r:id="rId79"/>
        </w:object>
      </w:r>
      <w:r>
        <w:t xml:space="preserve"> равна </w:t>
      </w:r>
      <w:r w:rsidRPr="0023057C">
        <w:rPr>
          <w:position w:val="-24"/>
        </w:rPr>
        <w:object w:dxaOrig="720" w:dyaOrig="680">
          <v:shape id="_x0000_i1063" type="#_x0000_t75" style="width:36pt;height:33.75pt" o:ole="">
            <v:imagedata r:id="rId80" o:title=""/>
          </v:shape>
          <o:OLEObject Type="Embed" ProgID="Equation.DSMT4" ShapeID="_x0000_i1063" DrawAspect="Content" ObjectID="_1632030281" r:id="rId81"/>
        </w:object>
      </w:r>
      <w:r>
        <w:t xml:space="preserve"> где </w:t>
      </w:r>
      <w:r w:rsidR="003B1E36" w:rsidRPr="003B1E36">
        <w:rPr>
          <w:position w:val="-10"/>
        </w:rPr>
        <w:object w:dxaOrig="1560" w:dyaOrig="400">
          <v:shape id="_x0000_i1064" type="#_x0000_t75" style="width:78pt;height:20.25pt" o:ole="">
            <v:imagedata r:id="rId82" o:title=""/>
          </v:shape>
          <o:OLEObject Type="Embed" ProgID="Equation.DSMT4" ShapeID="_x0000_i1064" DrawAspect="Content" ObjectID="_1632030282" r:id="rId83"/>
        </w:object>
      </w:r>
      <w:r>
        <w:t xml:space="preserve"> </w:t>
      </w:r>
      <w:r w:rsidR="003B1E36">
        <w:t xml:space="preserve">и </w:t>
      </w:r>
      <w:r w:rsidR="003B1E36" w:rsidRPr="003B1E36">
        <w:rPr>
          <w:position w:val="-10"/>
        </w:rPr>
        <w:object w:dxaOrig="1620" w:dyaOrig="360">
          <v:shape id="_x0000_i1065" type="#_x0000_t75" style="width:81pt;height:18pt" o:ole="">
            <v:imagedata r:id="rId84" o:title=""/>
          </v:shape>
          <o:OLEObject Type="Embed" ProgID="Equation.DSMT4" ShapeID="_x0000_i1065" DrawAspect="Content" ObjectID="_1632030283" r:id="rId85"/>
        </w:object>
      </w:r>
      <w:r w:rsidR="003B1E36">
        <w:t xml:space="preserve"> </w:t>
      </w:r>
    </w:p>
    <w:p w:rsidR="00F4479F" w:rsidRPr="003D1C3E" w:rsidRDefault="00F4479F" w:rsidP="006D50FD">
      <w:r>
        <w:t xml:space="preserve">Запишем скалярное произведение </w:t>
      </w:r>
      <w:r w:rsidR="003D1C3E">
        <w:t>вектора радиальной скорости частиц на радиус вектор в точку наблюдения</w:t>
      </w:r>
    </w:p>
    <w:p w:rsidR="00F4479F" w:rsidRDefault="00B5714E" w:rsidP="006D50FD">
      <w:r w:rsidRPr="00A6181C">
        <w:rPr>
          <w:position w:val="-24"/>
        </w:rPr>
        <w:object w:dxaOrig="8059" w:dyaOrig="620">
          <v:shape id="_x0000_i1842" type="#_x0000_t75" style="width:403.5pt;height:30.75pt" o:ole="">
            <v:imagedata r:id="rId86" o:title=""/>
          </v:shape>
          <o:OLEObject Type="Embed" ProgID="Equation.DSMT4" ShapeID="_x0000_i1842" DrawAspect="Content" ObjectID="_1632030284" r:id="rId87"/>
        </w:object>
      </w:r>
      <w:r w:rsidR="00F4479F">
        <w:t xml:space="preserve"> </w:t>
      </w:r>
    </w:p>
    <w:p w:rsidR="003D1C3E" w:rsidRDefault="003D1C3E" w:rsidP="006D50FD">
      <w:r>
        <w:t xml:space="preserve">подставляя выражение для </w:t>
      </w:r>
      <w:r w:rsidRPr="003D1C3E">
        <w:rPr>
          <w:position w:val="-4"/>
        </w:rPr>
        <w:object w:dxaOrig="200" w:dyaOrig="200">
          <v:shape id="_x0000_i1067" type="#_x0000_t75" style="width:9.75pt;height:9.75pt" o:ole="">
            <v:imagedata r:id="rId88" o:title=""/>
          </v:shape>
          <o:OLEObject Type="Embed" ProgID="Equation.DSMT4" ShapeID="_x0000_i1067" DrawAspect="Content" ObjectID="_1632030285" r:id="rId89"/>
        </w:object>
      </w:r>
      <w:r>
        <w:t>в сферической системе координат</w:t>
      </w:r>
    </w:p>
    <w:p w:rsidR="003D1C3E" w:rsidRDefault="007517DF" w:rsidP="007517DF">
      <w:pPr>
        <w:pStyle w:val="MTDisplayEquation"/>
      </w:pPr>
      <w:r>
        <w:tab/>
      </w:r>
      <w:r w:rsidRPr="007517DF">
        <w:rPr>
          <w:position w:val="-14"/>
        </w:rPr>
        <w:object w:dxaOrig="2100" w:dyaOrig="420">
          <v:shape id="_x0000_i1725" type="#_x0000_t75" style="width:105pt;height:21pt" o:ole="">
            <v:imagedata r:id="rId90" o:title=""/>
          </v:shape>
          <o:OLEObject Type="Embed" ProgID="Equation.DSMT4" ShapeID="_x0000_i1725" DrawAspect="Content" ObjectID="_1632030286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49510"/>
      <w:r>
        <w:instrText>(</w:instrText>
      </w:r>
      <w:fldSimple w:instr=" SEQ MTSec \c \* Arabic \* MERGEFORMAT ">
        <w:r w:rsidR="003562A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562AD">
          <w:rPr>
            <w:noProof/>
          </w:rPr>
          <w:instrText>6</w:instrText>
        </w:r>
      </w:fldSimple>
      <w:r>
        <w:instrText>)</w:instrText>
      </w:r>
      <w:bookmarkEnd w:id="0"/>
      <w:r>
        <w:fldChar w:fldCharType="end"/>
      </w:r>
    </w:p>
    <w:p w:rsidR="00035044" w:rsidRDefault="00035044" w:rsidP="006D50FD">
      <w:r>
        <w:t xml:space="preserve">Итак, потенциал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заряженной сферы, частиц</w:t>
      </w:r>
      <w:r w:rsidR="00401520">
        <w:t>ы</w:t>
      </w:r>
      <w:r>
        <w:t xml:space="preserve"> поверхности которой имеют радиальную скорость </w:t>
      </w:r>
      <w:r w:rsidRPr="00035044">
        <w:rPr>
          <w:position w:val="-6"/>
        </w:rPr>
        <w:object w:dxaOrig="180" w:dyaOrig="220">
          <v:shape id="_x0000_i1069" type="#_x0000_t75" style="width:9pt;height:11.25pt" o:ole="">
            <v:imagedata r:id="rId92" o:title=""/>
          </v:shape>
          <o:OLEObject Type="Embed" ProgID="Equation.DSMT4" ShapeID="_x0000_i1069" DrawAspect="Content" ObjectID="_1632030287" r:id="rId93"/>
        </w:object>
      </w:r>
      <w:r>
        <w:t xml:space="preserve"> </w:t>
      </w:r>
    </w:p>
    <w:p w:rsidR="00035044" w:rsidRDefault="00035044" w:rsidP="00035044">
      <w:pPr>
        <w:pStyle w:val="MTDisplayEquation"/>
      </w:pPr>
      <w:r>
        <w:tab/>
      </w:r>
      <w:r w:rsidR="007E6159" w:rsidRPr="007E6159">
        <w:rPr>
          <w:position w:val="-54"/>
        </w:rPr>
        <w:object w:dxaOrig="5140" w:dyaOrig="960">
          <v:shape id="_x0000_i1070" type="#_x0000_t75" style="width:257.25pt;height:48pt" o:ole="">
            <v:imagedata r:id="rId94" o:title=""/>
          </v:shape>
          <o:OLEObject Type="Embed" ProgID="Equation.DSMT4" ShapeID="_x0000_i1070" DrawAspect="Content" ObjectID="_1632030288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562A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562AD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35044" w:rsidRDefault="007E6159" w:rsidP="006D50FD">
      <w:r>
        <w:t xml:space="preserve">Интегрируя по </w:t>
      </w:r>
      <w:r w:rsidRPr="007E6159">
        <w:rPr>
          <w:position w:val="-10"/>
        </w:rPr>
        <w:object w:dxaOrig="220" w:dyaOrig="260">
          <v:shape id="_x0000_i1071" type="#_x0000_t75" style="width:11.25pt;height:12.75pt" o:ole="">
            <v:imagedata r:id="rId96" o:title=""/>
          </v:shape>
          <o:OLEObject Type="Embed" ProgID="Equation.DSMT4" ShapeID="_x0000_i1071" DrawAspect="Content" ObjectID="_1632030289" r:id="rId97"/>
        </w:object>
      </w:r>
      <w:r>
        <w:t xml:space="preserve"> </w:t>
      </w:r>
    </w:p>
    <w:p w:rsidR="007E6159" w:rsidRDefault="007E6159" w:rsidP="007E6159">
      <w:pPr>
        <w:pStyle w:val="MTDisplayEquation"/>
      </w:pPr>
      <w:r>
        <w:tab/>
      </w:r>
      <w:r w:rsidRPr="007E6159">
        <w:rPr>
          <w:position w:val="-54"/>
        </w:rPr>
        <w:object w:dxaOrig="4720" w:dyaOrig="960">
          <v:shape id="_x0000_i1072" type="#_x0000_t75" style="width:236.25pt;height:48pt" o:ole="">
            <v:imagedata r:id="rId98" o:title=""/>
          </v:shape>
          <o:OLEObject Type="Embed" ProgID="Equation.DSMT4" ShapeID="_x0000_i1072" DrawAspect="Content" ObjectID="_1632030290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949184"/>
      <w:r>
        <w:instrText>(</w:instrText>
      </w:r>
      <w:fldSimple w:instr=" SEQ MTSec \c \* Arabic \* MERGEFORMAT ">
        <w:r w:rsidR="003562A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562AD">
          <w:rPr>
            <w:noProof/>
          </w:rPr>
          <w:instrText>8</w:instrText>
        </w:r>
      </w:fldSimple>
      <w:r>
        <w:instrText>)</w:instrText>
      </w:r>
      <w:bookmarkEnd w:id="1"/>
      <w:r>
        <w:fldChar w:fldCharType="end"/>
      </w:r>
    </w:p>
    <w:p w:rsidR="007E6159" w:rsidRDefault="007E6159" w:rsidP="006D50FD">
      <w:r w:rsidRPr="007E6159">
        <w:t>Рассмотрим сферический конденсатор. Пусть его внутренняя обкладка, заряженная положительно</w:t>
      </w:r>
      <w:r>
        <w:t>,</w:t>
      </w:r>
      <w:r w:rsidRPr="007E6159">
        <w:t xml:space="preserve"> имеет радиус</w:t>
      </w:r>
      <w:r>
        <w:t xml:space="preserve"> </w:t>
      </w:r>
      <w:r w:rsidR="00401520" w:rsidRPr="00401520">
        <w:rPr>
          <w:position w:val="-12"/>
        </w:rPr>
        <w:object w:dxaOrig="560" w:dyaOrig="360">
          <v:shape id="_x0000_i1073" type="#_x0000_t75" style="width:27.75pt;height:18pt" o:ole="">
            <v:imagedata r:id="rId100" o:title=""/>
          </v:shape>
          <o:OLEObject Type="Embed" ProgID="Equation.DSMT4" ShapeID="_x0000_i1073" DrawAspect="Content" ObjectID="_1632030291" r:id="rId101"/>
        </w:object>
      </w:r>
      <w:r>
        <w:t xml:space="preserve"> </w:t>
      </w:r>
      <w:r w:rsidR="00401520" w:rsidRPr="00401520">
        <w:t>а внешняя отрицательная обкладка имеет радиус</w:t>
      </w:r>
      <w:r w:rsidR="00401520">
        <w:t xml:space="preserve"> </w:t>
      </w:r>
      <w:r w:rsidR="00401520" w:rsidRPr="00401520">
        <w:rPr>
          <w:position w:val="-12"/>
        </w:rPr>
        <w:object w:dxaOrig="620" w:dyaOrig="360">
          <v:shape id="_x0000_i1074" type="#_x0000_t75" style="width:30.75pt;height:18pt" o:ole="">
            <v:imagedata r:id="rId102" o:title=""/>
          </v:shape>
          <o:OLEObject Type="Embed" ProgID="Equation.DSMT4" ShapeID="_x0000_i1074" DrawAspect="Content" ObjectID="_1632030292" r:id="rId103"/>
        </w:object>
      </w:r>
      <w:r w:rsidR="00401520">
        <w:t xml:space="preserve"> </w:t>
      </w:r>
    </w:p>
    <w:p w:rsidR="00401520" w:rsidRDefault="009B57D4" w:rsidP="006D50FD">
      <w:r>
        <w:lastRenderedPageBreak/>
        <w:t xml:space="preserve">Расчёт по формуле </w:t>
      </w:r>
      <w:r>
        <w:fldChar w:fldCharType="begin"/>
      </w:r>
      <w:r>
        <w:instrText xml:space="preserve"> GOTOBUTTON ZEqnNum949184  \* MERGEFORMAT </w:instrText>
      </w:r>
      <w:r w:rsidR="001524BE">
        <w:fldChar w:fldCharType="begin"/>
      </w:r>
      <w:r w:rsidR="001524BE">
        <w:instrText xml:space="preserve"> REF ZEqnNum949184 \* Charformat \! \* MERGEFORMAT </w:instrText>
      </w:r>
      <w:r w:rsidR="001524BE">
        <w:fldChar w:fldCharType="separate"/>
      </w:r>
      <w:r w:rsidR="003562AD">
        <w:instrText>(1.8)</w:instrText>
      </w:r>
      <w:r w:rsidR="001524BE">
        <w:fldChar w:fldCharType="end"/>
      </w:r>
      <w:r>
        <w:fldChar w:fldCharType="end"/>
      </w:r>
      <w:r>
        <w:t xml:space="preserve"> скалярного</w:t>
      </w:r>
      <w:r w:rsidR="00401520" w:rsidRPr="00401520">
        <w:t xml:space="preserve"> потенциал</w:t>
      </w:r>
      <w:r>
        <w:t>а</w:t>
      </w:r>
      <w:r w:rsidR="00401520" w:rsidRPr="00401520">
        <w:t xml:space="preserve"> </w:t>
      </w:r>
      <w:proofErr w:type="spellStart"/>
      <w:r w:rsidR="00401520" w:rsidRPr="00401520">
        <w:t>Лиенара</w:t>
      </w:r>
      <w:proofErr w:type="spellEnd"/>
      <w:r w:rsidR="00401520" w:rsidRPr="00401520">
        <w:t xml:space="preserve"> </w:t>
      </w:r>
      <w:proofErr w:type="spellStart"/>
      <w:r w:rsidR="00401520" w:rsidRPr="00401520">
        <w:t>Вихерта</w:t>
      </w:r>
      <w:proofErr w:type="spellEnd"/>
      <w:r w:rsidR="00401520" w:rsidRPr="00401520">
        <w:t xml:space="preserve"> </w:t>
      </w:r>
      <w:r>
        <w:t xml:space="preserve">(пока что </w:t>
      </w:r>
      <w:r w:rsidR="00401520" w:rsidRPr="00401520">
        <w:t>без учёта запаздывания</w:t>
      </w:r>
      <w:r>
        <w:t>)</w:t>
      </w:r>
      <w:r w:rsidR="00401520" w:rsidRPr="00401520">
        <w:t xml:space="preserve"> </w:t>
      </w:r>
      <w:r w:rsidR="00401520">
        <w:t xml:space="preserve">для </w:t>
      </w:r>
      <w:r w:rsidR="00136B4E">
        <w:t xml:space="preserve">двух </w:t>
      </w:r>
      <w:r w:rsidR="00401520">
        <w:t xml:space="preserve">обкладок </w:t>
      </w:r>
      <w:r w:rsidR="00401520" w:rsidRPr="00401520">
        <w:t>сферического конденсатора, в котором внешняя отрицательная обкладка разлетается наружу</w:t>
      </w:r>
      <w:r w:rsidR="00401520">
        <w:t xml:space="preserve"> со скоростью </w:t>
      </w:r>
      <w:r w:rsidR="000D15E7" w:rsidRPr="00401520">
        <w:rPr>
          <w:position w:val="-18"/>
        </w:rPr>
        <w:object w:dxaOrig="960" w:dyaOrig="480">
          <v:shape id="_x0000_i1075" type="#_x0000_t75" style="width:48pt;height:24pt" o:ole="">
            <v:imagedata r:id="rId104" o:title=""/>
          </v:shape>
          <o:OLEObject Type="Embed" ProgID="Equation.DSMT4" ShapeID="_x0000_i1075" DrawAspect="Content" ObjectID="_1632030293" r:id="rId105"/>
        </w:object>
      </w:r>
      <w:r w:rsidR="00401520">
        <w:t xml:space="preserve"> </w:t>
      </w:r>
      <w:r w:rsidR="00136B4E">
        <w:t>, а внутренняя обкладка покоится</w:t>
      </w:r>
      <w:r>
        <w:t>, имеет вид</w:t>
      </w:r>
      <w:r w:rsidR="00082FB3">
        <w:t>. Для сравнения на том же графике показан потенциал конденсатора с покоящимися обкладками</w:t>
      </w:r>
    </w:p>
    <w:p w:rsidR="009B57D4" w:rsidRDefault="009B57D4" w:rsidP="00394932">
      <w:pPr>
        <w:jc w:val="center"/>
      </w:pPr>
      <w:r w:rsidRPr="009B57D4">
        <w:rPr>
          <w:noProof/>
          <w:lang w:eastAsia="ru-RU"/>
        </w:rPr>
        <w:drawing>
          <wp:inline distT="0" distB="0" distL="0" distR="0" wp14:anchorId="31E319BD" wp14:editId="705F2C97">
            <wp:extent cx="2381250" cy="23812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5E7" w:rsidRDefault="00394932" w:rsidP="000D15E7">
      <w:r w:rsidRPr="00394932">
        <w:t xml:space="preserve">Скалярный потенциал </w:t>
      </w:r>
      <w:proofErr w:type="spellStart"/>
      <w:r w:rsidRPr="00394932">
        <w:t>Лиенара</w:t>
      </w:r>
      <w:proofErr w:type="spellEnd"/>
      <w:r w:rsidRPr="00394932">
        <w:t xml:space="preserve"> </w:t>
      </w:r>
      <w:proofErr w:type="spellStart"/>
      <w:r w:rsidRPr="00394932">
        <w:t>Вихерта</w:t>
      </w:r>
      <w:proofErr w:type="spellEnd"/>
      <w:r w:rsidRPr="00394932">
        <w:t xml:space="preserve"> </w:t>
      </w:r>
      <w:r>
        <w:t>(</w:t>
      </w:r>
      <w:r w:rsidRPr="00394932">
        <w:t>без учёта запаздывания</w:t>
      </w:r>
      <w:r>
        <w:t>)</w:t>
      </w:r>
      <w:r w:rsidRPr="00394932">
        <w:t xml:space="preserve"> сферического конденсатора</w:t>
      </w:r>
      <w:r>
        <w:t xml:space="preserve"> того же размера</w:t>
      </w:r>
      <w:r w:rsidRPr="00394932">
        <w:t xml:space="preserve">, в котором внешняя отрицательная обкладка </w:t>
      </w:r>
      <w:proofErr w:type="spellStart"/>
      <w:r w:rsidRPr="00394932">
        <w:t>схлопывается</w:t>
      </w:r>
      <w:proofErr w:type="spellEnd"/>
      <w:r w:rsidRPr="00394932">
        <w:t xml:space="preserve"> внутрь</w:t>
      </w:r>
      <w:r>
        <w:t xml:space="preserve"> с той же скоростью </w:t>
      </w:r>
      <w:r w:rsidR="000D15E7" w:rsidRPr="00401520">
        <w:rPr>
          <w:position w:val="-18"/>
        </w:rPr>
        <w:object w:dxaOrig="1120" w:dyaOrig="480">
          <v:shape id="_x0000_i1076" type="#_x0000_t75" style="width:56.25pt;height:24pt" o:ole="">
            <v:imagedata r:id="rId107" o:title=""/>
          </v:shape>
          <o:OLEObject Type="Embed" ProgID="Equation.DSMT4" ShapeID="_x0000_i1076" DrawAspect="Content" ObjectID="_1632030294" r:id="rId108"/>
        </w:object>
      </w:r>
      <w:r>
        <w:t xml:space="preserve"> </w:t>
      </w:r>
      <w:r w:rsidRPr="00394932">
        <w:t>.</w:t>
      </w:r>
      <w:r w:rsidR="000D15E7">
        <w:t xml:space="preserve"> </w:t>
      </w:r>
      <w:r w:rsidR="000D15E7" w:rsidRPr="00394932">
        <w:t>Внутри внутренней положительной сферы появляется потенциальная яма для положительных зарядов.</w:t>
      </w:r>
    </w:p>
    <w:p w:rsidR="00394932" w:rsidRDefault="00394932" w:rsidP="00CA468F">
      <w:pPr>
        <w:jc w:val="center"/>
      </w:pPr>
      <w:r w:rsidRPr="00394932">
        <w:rPr>
          <w:noProof/>
          <w:lang w:eastAsia="ru-RU"/>
        </w:rPr>
        <w:drawing>
          <wp:inline distT="0" distB="0" distL="0" distR="0" wp14:anchorId="0E3EA142" wp14:editId="13BD12F5">
            <wp:extent cx="2124075" cy="19526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468F" w:rsidRDefault="00CA468F" w:rsidP="00CA468F">
      <w:r w:rsidRPr="00CA468F">
        <w:t xml:space="preserve">Скалярный потенциал </w:t>
      </w:r>
      <w:proofErr w:type="spellStart"/>
      <w:r w:rsidRPr="00CA468F">
        <w:t>Лиенара</w:t>
      </w:r>
      <w:proofErr w:type="spellEnd"/>
      <w:r w:rsidRPr="00CA468F">
        <w:t xml:space="preserve"> </w:t>
      </w:r>
      <w:proofErr w:type="spellStart"/>
      <w:r w:rsidRPr="00CA468F">
        <w:t>Вихерта</w:t>
      </w:r>
      <w:proofErr w:type="spellEnd"/>
      <w:r w:rsidRPr="00CA468F">
        <w:t xml:space="preserve"> </w:t>
      </w:r>
      <w:r>
        <w:t>(</w:t>
      </w:r>
      <w:r w:rsidRPr="00CA468F">
        <w:t>без учёта запаздывания</w:t>
      </w:r>
      <w:r>
        <w:t>)</w:t>
      </w:r>
      <w:r w:rsidRPr="00CA468F">
        <w:t xml:space="preserve"> сферического конденсатора, в котором обе обкладки - как внешняя</w:t>
      </w:r>
      <w:r>
        <w:t>,</w:t>
      </w:r>
      <w:r w:rsidRPr="00CA468F">
        <w:t xml:space="preserve"> отрицательная</w:t>
      </w:r>
      <w:r>
        <w:t>,</w:t>
      </w:r>
      <w:r w:rsidRPr="00CA468F">
        <w:t xml:space="preserve"> так и внутрення</w:t>
      </w:r>
      <w:r>
        <w:t>я,</w:t>
      </w:r>
      <w:r w:rsidRPr="00CA468F">
        <w:t xml:space="preserve"> положительная</w:t>
      </w:r>
      <w:r>
        <w:t>,</w:t>
      </w:r>
      <w:r w:rsidRPr="00CA468F">
        <w:t xml:space="preserve"> разлетаются наружу. </w:t>
      </w:r>
      <w:r w:rsidR="000D15E7">
        <w:t xml:space="preserve">Скорости обкладок </w:t>
      </w:r>
      <w:r w:rsidR="000D15E7" w:rsidRPr="00401520">
        <w:rPr>
          <w:position w:val="-18"/>
        </w:rPr>
        <w:object w:dxaOrig="960" w:dyaOrig="480">
          <v:shape id="_x0000_i1077" type="#_x0000_t75" style="width:48pt;height:24pt" o:ole="">
            <v:imagedata r:id="rId104" o:title=""/>
          </v:shape>
          <o:OLEObject Type="Embed" ProgID="Equation.DSMT4" ShapeID="_x0000_i1077" DrawAspect="Content" ObjectID="_1632030295" r:id="rId110"/>
        </w:object>
      </w:r>
      <w:r w:rsidR="000D15E7">
        <w:t xml:space="preserve"> и</w:t>
      </w:r>
      <w:r w:rsidR="008779CB" w:rsidRPr="00401520">
        <w:rPr>
          <w:position w:val="-18"/>
        </w:rPr>
        <w:object w:dxaOrig="960" w:dyaOrig="480">
          <v:shape id="_x0000_i1078" type="#_x0000_t75" style="width:48pt;height:24pt" o:ole="">
            <v:imagedata r:id="rId111" o:title=""/>
          </v:shape>
          <o:OLEObject Type="Embed" ProgID="Equation.DSMT4" ShapeID="_x0000_i1078" DrawAspect="Content" ObjectID="_1632030296" r:id="rId112"/>
        </w:object>
      </w:r>
      <w:r w:rsidR="000D15E7">
        <w:t xml:space="preserve">. </w:t>
      </w:r>
      <w:r w:rsidRPr="00CA468F">
        <w:t xml:space="preserve">Начальная фаза центрально-симметричного взрыва. </w:t>
      </w:r>
    </w:p>
    <w:p w:rsidR="00CA468F" w:rsidRDefault="00CA468F" w:rsidP="003C28AF">
      <w:pPr>
        <w:jc w:val="center"/>
      </w:pPr>
      <w:r w:rsidRPr="00CA468F">
        <w:rPr>
          <w:noProof/>
          <w:lang w:eastAsia="ru-RU"/>
        </w:rPr>
        <w:drawing>
          <wp:inline distT="0" distB="0" distL="0" distR="0" wp14:anchorId="578CFA66" wp14:editId="566EFA23">
            <wp:extent cx="2371725" cy="20574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FB3" w:rsidRDefault="00C525B1" w:rsidP="00CA468F">
      <w:r w:rsidRPr="00C525B1">
        <w:t xml:space="preserve">Скалярный потенциал </w:t>
      </w:r>
      <w:proofErr w:type="spellStart"/>
      <w:r w:rsidRPr="00C525B1">
        <w:t>Лиенара</w:t>
      </w:r>
      <w:proofErr w:type="spellEnd"/>
      <w:r w:rsidRPr="00C525B1">
        <w:t xml:space="preserve"> </w:t>
      </w:r>
      <w:proofErr w:type="spellStart"/>
      <w:r w:rsidRPr="00C525B1">
        <w:t>Вихерта</w:t>
      </w:r>
      <w:proofErr w:type="spellEnd"/>
      <w:r w:rsidRPr="00C525B1">
        <w:t xml:space="preserve"> </w:t>
      </w:r>
      <w:r w:rsidR="008779CB">
        <w:t>(</w:t>
      </w:r>
      <w:r w:rsidRPr="00C525B1">
        <w:t>без учёта запаздывания</w:t>
      </w:r>
      <w:r w:rsidR="008779CB">
        <w:t>)</w:t>
      </w:r>
      <w:r w:rsidRPr="00C525B1">
        <w:t xml:space="preserve"> сферического конденсатора, в котором положительная обкладка разлетается наружу, а отрицательная обкладка </w:t>
      </w:r>
      <w:proofErr w:type="spellStart"/>
      <w:r w:rsidRPr="00C525B1">
        <w:t>схлопывается</w:t>
      </w:r>
      <w:proofErr w:type="spellEnd"/>
      <w:r w:rsidRPr="00C525B1">
        <w:t xml:space="preserve"> внутрь. Обе обкладки </w:t>
      </w:r>
      <w:r w:rsidRPr="00C525B1">
        <w:lastRenderedPageBreak/>
        <w:t xml:space="preserve">движутся навстречу друг другу. </w:t>
      </w:r>
      <w:r w:rsidR="008779CB">
        <w:t xml:space="preserve">Скорости обкладок </w:t>
      </w:r>
      <w:r w:rsidR="008779CB" w:rsidRPr="00401520">
        <w:rPr>
          <w:position w:val="-18"/>
        </w:rPr>
        <w:object w:dxaOrig="1120" w:dyaOrig="480">
          <v:shape id="_x0000_i1079" type="#_x0000_t75" style="width:56.25pt;height:24pt" o:ole="">
            <v:imagedata r:id="rId114" o:title=""/>
          </v:shape>
          <o:OLEObject Type="Embed" ProgID="Equation.DSMT4" ShapeID="_x0000_i1079" DrawAspect="Content" ObjectID="_1632030297" r:id="rId115"/>
        </w:object>
      </w:r>
      <w:r w:rsidR="008779CB">
        <w:t xml:space="preserve"> и</w:t>
      </w:r>
      <w:r w:rsidR="008779CB" w:rsidRPr="00401520">
        <w:rPr>
          <w:position w:val="-18"/>
        </w:rPr>
        <w:object w:dxaOrig="960" w:dyaOrig="480">
          <v:shape id="_x0000_i1080" type="#_x0000_t75" style="width:48pt;height:24pt" o:ole="">
            <v:imagedata r:id="rId116" o:title=""/>
          </v:shape>
          <o:OLEObject Type="Embed" ProgID="Equation.DSMT4" ShapeID="_x0000_i1080" DrawAspect="Content" ObjectID="_1632030298" r:id="rId117"/>
        </w:object>
      </w:r>
      <w:r w:rsidR="008779CB">
        <w:t xml:space="preserve">. </w:t>
      </w:r>
      <w:r w:rsidRPr="00C525B1">
        <w:t>Потенциальная яма внутри положительной обкладки максимально глубокая. Интересно, хватит ли этой потенциальной ямы для слияния ядер?</w:t>
      </w:r>
    </w:p>
    <w:p w:rsidR="00C525B1" w:rsidRDefault="00C525B1" w:rsidP="003C28AF">
      <w:pPr>
        <w:jc w:val="center"/>
      </w:pPr>
      <w:r w:rsidRPr="00C525B1">
        <w:rPr>
          <w:noProof/>
          <w:lang w:eastAsia="ru-RU"/>
        </w:rPr>
        <w:drawing>
          <wp:inline distT="0" distB="0" distL="0" distR="0" wp14:anchorId="7A7EFDCF" wp14:editId="74DBDA05">
            <wp:extent cx="2343150" cy="23431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8AF" w:rsidRDefault="008779CB" w:rsidP="00CA468F">
      <w:r>
        <w:t>Данные расчёты носят чисто иллюстративный характер с целью показать</w:t>
      </w:r>
      <w:r w:rsidR="003C28AF">
        <w:t>, что для объяснения</w:t>
      </w:r>
      <w:r>
        <w:t xml:space="preserve"> </w:t>
      </w:r>
      <w:r w:rsidR="0075167D">
        <w:t>эффект</w:t>
      </w:r>
      <w:r w:rsidR="003C28AF">
        <w:t>а</w:t>
      </w:r>
      <w:r w:rsidR="0075167D">
        <w:t xml:space="preserve"> появления электрического поля вне сферического конденсатора с движущимися обкладками</w:t>
      </w:r>
      <w:r w:rsidR="003C28AF">
        <w:t xml:space="preserve"> совершенно не обязательно использовать гипотезу зависимости заряда электрона от скорости его движения.</w:t>
      </w:r>
    </w:p>
    <w:p w:rsidR="008779CB" w:rsidRDefault="003C28AF" w:rsidP="00CA468F">
      <w:r>
        <w:t xml:space="preserve">Согласно вышеприведенному иллюстративному расчёту по формуле </w:t>
      </w:r>
      <w:r>
        <w:fldChar w:fldCharType="begin"/>
      </w:r>
      <w:r>
        <w:instrText xml:space="preserve"> GOTOBUTTON ZEqnNum949184  \* MERGEFORMAT </w:instrText>
      </w:r>
      <w:r w:rsidR="001524BE">
        <w:fldChar w:fldCharType="begin"/>
      </w:r>
      <w:r w:rsidR="001524BE">
        <w:instrText xml:space="preserve"> REF ZEqnNum949184 \* Charformat \! \* MERGEFORMAT </w:instrText>
      </w:r>
      <w:r w:rsidR="001524BE">
        <w:fldChar w:fldCharType="separate"/>
      </w:r>
      <w:r w:rsidR="003562AD">
        <w:instrText>(1.8)</w:instrText>
      </w:r>
      <w:r w:rsidR="001524BE">
        <w:fldChar w:fldCharType="end"/>
      </w:r>
      <w:r>
        <w:fldChar w:fldCharType="end"/>
      </w:r>
      <w:r>
        <w:t xml:space="preserve"> скалярного потенциала </w:t>
      </w:r>
      <w:proofErr w:type="spellStart"/>
      <w:r>
        <w:t>Лиенара-Вихерта</w:t>
      </w:r>
      <w:proofErr w:type="spellEnd"/>
      <w:r>
        <w:t xml:space="preserve"> без учёта запаздывания, - д</w:t>
      </w:r>
      <w:r w:rsidR="0075167D">
        <w:t xml:space="preserve">ля начальной фазы центрально симметричного взрыва получается такой эффект, как будто внутри сферического конденсатора, выражаясь языком </w:t>
      </w:r>
      <w:proofErr w:type="spellStart"/>
      <w:r w:rsidR="0075167D">
        <w:t>Менде</w:t>
      </w:r>
      <w:proofErr w:type="spellEnd"/>
      <w:r w:rsidR="0075167D">
        <w:t xml:space="preserve">,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положительный</w:t>
      </w:r>
      <w:r w:rsidR="0075167D">
        <w:t xml:space="preserve"> заряд</w:t>
      </w:r>
      <w:r w:rsidR="007B16E9">
        <w:t>»</w:t>
      </w:r>
      <w:r w:rsidR="0075167D">
        <w:t xml:space="preserve">. Однако </w:t>
      </w:r>
      <w:r>
        <w:t xml:space="preserve">в опубликованных результатах своего опыта </w:t>
      </w:r>
      <w:proofErr w:type="spellStart"/>
      <w:r>
        <w:t>Менде</w:t>
      </w:r>
      <w:proofErr w:type="spellEnd"/>
      <w:r>
        <w:t xml:space="preserve"> утверждает</w:t>
      </w:r>
      <w:r w:rsidR="0075167D">
        <w:t xml:space="preserve">, что начальная фаза центрально-симметричного взрыва характеризуется появлением электрического поля такого направления, как будто внутри экспериментальной установки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отрицательный</w:t>
      </w:r>
      <w:r w:rsidR="0075167D">
        <w:t xml:space="preserve"> заряд</w:t>
      </w:r>
      <w:r w:rsidR="007B16E9">
        <w:t>»</w:t>
      </w:r>
      <w:r w:rsidR="0075167D">
        <w:t>.</w:t>
      </w:r>
    </w:p>
    <w:p w:rsidR="0075167D" w:rsidRDefault="0075167D" w:rsidP="003C28AF">
      <w:r>
        <w:t xml:space="preserve">Для получения более точных результатов потенциала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необходимо</w:t>
      </w:r>
      <w:r w:rsidR="003C28AF">
        <w:t>,</w:t>
      </w:r>
      <w:r>
        <w:t xml:space="preserve"> </w:t>
      </w:r>
      <w:r w:rsidR="003C28AF">
        <w:t>во-первых,</w:t>
      </w:r>
      <w:r>
        <w:t xml:space="preserve"> учесть явление запаздывания, а во-вторых учесть влияние ускорения зарядов.</w:t>
      </w:r>
      <w:r w:rsidR="003C28AF">
        <w:t xml:space="preserve"> </w:t>
      </w:r>
      <w:r w:rsidR="0025103A">
        <w:t>Кроме того,</w:t>
      </w:r>
      <w:r w:rsidR="003C28AF">
        <w:t xml:space="preserve"> необходимо рассчитать также и векторный потенциал </w:t>
      </w:r>
      <w:proofErr w:type="spellStart"/>
      <w:r w:rsidR="003C28AF">
        <w:t>Лиенара</w:t>
      </w:r>
      <w:r w:rsidR="0025103A">
        <w:t>-Вихерта</w:t>
      </w:r>
      <w:proofErr w:type="spellEnd"/>
      <w:r w:rsidR="0025103A">
        <w:t xml:space="preserve"> и его производную по времени.</w:t>
      </w:r>
    </w:p>
    <w:p w:rsidR="003145CB" w:rsidRDefault="003145CB" w:rsidP="003C28AF">
      <w:r>
        <w:t>Запишем уравнение</w:t>
      </w:r>
      <w:r w:rsidRPr="003145CB">
        <w:t xml:space="preserve"> радиального движения слоя заряженных частиц</w:t>
      </w:r>
    </w:p>
    <w:p w:rsidR="002126E8" w:rsidRDefault="002126E8" w:rsidP="002126E8">
      <w:pPr>
        <w:pStyle w:val="MTDisplayEquation"/>
      </w:pPr>
      <w:r>
        <w:tab/>
      </w:r>
      <w:r w:rsidR="00223493" w:rsidRPr="002126E8">
        <w:rPr>
          <w:position w:val="-24"/>
        </w:rPr>
        <w:object w:dxaOrig="2799" w:dyaOrig="660">
          <v:shape id="_x0000_i1081" type="#_x0000_t75" style="width:140.25pt;height:33pt" o:ole="">
            <v:imagedata r:id="rId119" o:title=""/>
          </v:shape>
          <o:OLEObject Type="Embed" ProgID="Equation.DSMT4" ShapeID="_x0000_i1081" DrawAspect="Content" ObjectID="_1632030299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562A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562AD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25103A" w:rsidRDefault="002126E8" w:rsidP="002126E8">
      <w:pPr>
        <w:pStyle w:val="MTDisplayEquation"/>
      </w:pPr>
      <w:r>
        <w:tab/>
      </w:r>
      <w:r w:rsidR="00883C34" w:rsidRPr="00223493">
        <w:rPr>
          <w:position w:val="-14"/>
        </w:rPr>
        <w:object w:dxaOrig="2060" w:dyaOrig="400">
          <v:shape id="_x0000_i1082" type="#_x0000_t75" style="width:102.75pt;height:20.25pt" o:ole="">
            <v:imagedata r:id="rId121" o:title=""/>
          </v:shape>
          <o:OLEObject Type="Embed" ProgID="Equation.DSMT4" ShapeID="_x0000_i1082" DrawAspect="Content" ObjectID="_1632030300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562A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562AD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2126E8" w:rsidRDefault="00223493" w:rsidP="003C28AF">
      <w:r>
        <w:t xml:space="preserve">Расчёт запаздывающего момента </w:t>
      </w:r>
      <w:r w:rsidRPr="00223493">
        <w:rPr>
          <w:position w:val="-6"/>
        </w:rPr>
        <w:object w:dxaOrig="220" w:dyaOrig="279">
          <v:shape id="_x0000_i1083" type="#_x0000_t75" style="width:11.25pt;height:14.25pt" o:ole="">
            <v:imagedata r:id="rId123" o:title=""/>
          </v:shape>
          <o:OLEObject Type="Embed" ProgID="Equation.DSMT4" ShapeID="_x0000_i1083" DrawAspect="Content" ObjectID="_1632030301" r:id="rId124"/>
        </w:object>
      </w:r>
      <w:r>
        <w:t xml:space="preserve"> производится, как известно с помощью разрешения уравнения вида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4"/>
        </w:rPr>
        <w:object w:dxaOrig="5539" w:dyaOrig="440">
          <v:shape id="_x0000_i1084" type="#_x0000_t75" style="width:276.75pt;height:21.75pt" o:ole="">
            <v:imagedata r:id="rId125" o:title=""/>
          </v:shape>
          <o:OLEObject Type="Embed" ProgID="Equation.DSMT4" ShapeID="_x0000_i1084" DrawAspect="Content" ObjectID="_1632030302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562A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562AD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223493" w:rsidRDefault="00223493" w:rsidP="003C28AF">
      <w:r>
        <w:t>Запаздывающий радиус</w:t>
      </w:r>
      <w:r w:rsidR="00883C34">
        <w:t xml:space="preserve"> </w:t>
      </w:r>
      <w:r w:rsidR="00883C34" w:rsidRPr="00883C34">
        <w:rPr>
          <w:position w:val="-4"/>
        </w:rPr>
        <w:object w:dxaOrig="300" w:dyaOrig="260">
          <v:shape id="_x0000_i1085" type="#_x0000_t75" style="width:15pt;height:12.75pt" o:ole="">
            <v:imagedata r:id="rId127" o:title=""/>
          </v:shape>
          <o:OLEObject Type="Embed" ProgID="Equation.DSMT4" ShapeID="_x0000_i1085" DrawAspect="Content" ObjectID="_1632030303" r:id="rId128"/>
        </w:object>
      </w:r>
      <w:r w:rsidR="00883C34">
        <w:t xml:space="preserve"> </w:t>
      </w:r>
      <w:r>
        <w:t xml:space="preserve"> равен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6"/>
        </w:rPr>
        <w:object w:dxaOrig="6759" w:dyaOrig="520">
          <v:shape id="_x0000_i1086" type="#_x0000_t75" style="width:338.25pt;height:26.25pt" o:ole="">
            <v:imagedata r:id="rId129" o:title=""/>
          </v:shape>
          <o:OLEObject Type="Embed" ProgID="Equation.DSMT4" ShapeID="_x0000_i1086" DrawAspect="Content" ObjectID="_1632030304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562A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562AD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223493" w:rsidRDefault="00E14DAD" w:rsidP="003C28AF">
      <w:r w:rsidRPr="00E14DAD">
        <w:t xml:space="preserve">Радиус </w:t>
      </w:r>
      <w:proofErr w:type="spellStart"/>
      <w:r w:rsidRPr="00E14DAD">
        <w:t>Лиенара</w:t>
      </w:r>
      <w:proofErr w:type="spellEnd"/>
      <w:r w:rsidRPr="00E14DAD">
        <w:t xml:space="preserve"> </w:t>
      </w:r>
      <w:proofErr w:type="spellStart"/>
      <w:r w:rsidRPr="00E14DAD">
        <w:t>Вихерта</w:t>
      </w:r>
      <w:proofErr w:type="spellEnd"/>
      <w:r w:rsidRPr="00E14DAD">
        <w:t xml:space="preserve"> </w:t>
      </w:r>
      <w:r w:rsidR="00883C34" w:rsidRPr="00883C34">
        <w:rPr>
          <w:position w:val="-4"/>
        </w:rPr>
        <w:object w:dxaOrig="300" w:dyaOrig="300">
          <v:shape id="_x0000_i1087" type="#_x0000_t75" style="width:15pt;height:15pt" o:ole="">
            <v:imagedata r:id="rId131" o:title=""/>
          </v:shape>
          <o:OLEObject Type="Embed" ProgID="Equation.DSMT4" ShapeID="_x0000_i1087" DrawAspect="Content" ObjectID="_1632030305" r:id="rId132"/>
        </w:object>
      </w:r>
      <w:r w:rsidR="00883C34">
        <w:t xml:space="preserve"> </w:t>
      </w:r>
      <w:r w:rsidRPr="00E14DAD">
        <w:t xml:space="preserve">равен запаздывающий радиус </w:t>
      </w:r>
      <w:r w:rsidR="00005F1F" w:rsidRPr="00883C34">
        <w:rPr>
          <w:position w:val="-4"/>
        </w:rPr>
        <w:object w:dxaOrig="300" w:dyaOrig="260">
          <v:shape id="_x0000_i1088" type="#_x0000_t75" style="width:15pt;height:12.75pt" o:ole="">
            <v:imagedata r:id="rId127" o:title=""/>
          </v:shape>
          <o:OLEObject Type="Embed" ProgID="Equation.DSMT4" ShapeID="_x0000_i1088" DrawAspect="Content" ObjectID="_1632030306" r:id="rId133"/>
        </w:object>
      </w:r>
      <w:r w:rsidR="007B16E9">
        <w:t xml:space="preserve"> </w:t>
      </w:r>
      <w:r w:rsidRPr="00E14DAD">
        <w:t>минус скалярное произведение радиального вектора скорости заряда в запаздывающий момент времени на вектор от заряда в запаздывающей координате в точку наблюдения, делённое на скорость света</w:t>
      </w:r>
    </w:p>
    <w:p w:rsidR="00E14DAD" w:rsidRDefault="00883C34" w:rsidP="00883C34">
      <w:pPr>
        <w:pStyle w:val="MTDisplayEquation"/>
      </w:pPr>
      <w:r>
        <w:tab/>
      </w:r>
      <w:r w:rsidRPr="00883C34">
        <w:rPr>
          <w:position w:val="-24"/>
        </w:rPr>
        <w:object w:dxaOrig="8040" w:dyaOrig="660">
          <v:shape id="_x0000_i1089" type="#_x0000_t75" style="width:402pt;height:33pt" o:ole="">
            <v:imagedata r:id="rId134" o:title=""/>
          </v:shape>
          <o:OLEObject Type="Embed" ProgID="Equation.DSMT4" ShapeID="_x0000_i1089" DrawAspect="Content" ObjectID="_1632030307" r:id="rId1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562A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562AD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CD5C92" w:rsidRDefault="00CD5C92" w:rsidP="00CD5C92">
      <w:r w:rsidRPr="00CD5C92">
        <w:lastRenderedPageBreak/>
        <w:t>Поверхностная плотность заряда, распределённого равномерно по поверхности сферы радиуса</w:t>
      </w:r>
    </w:p>
    <w:p w:rsidR="00CD5C92" w:rsidRPr="00CD5C92" w:rsidRDefault="00CD5C92" w:rsidP="00CD5C92">
      <w:pPr>
        <w:pStyle w:val="MTDisplayEquation"/>
      </w:pPr>
      <w:r>
        <w:tab/>
      </w:r>
      <w:r w:rsidRPr="00CD5C92">
        <w:rPr>
          <w:position w:val="-24"/>
        </w:rPr>
        <w:object w:dxaOrig="1540" w:dyaOrig="620">
          <v:shape id="_x0000_i1090" type="#_x0000_t75" style="width:77.25pt;height:30.75pt" o:ole="">
            <v:imagedata r:id="rId136" o:title=""/>
          </v:shape>
          <o:OLEObject Type="Embed" ProgID="Equation.DSMT4" ShapeID="_x0000_i1090" DrawAspect="Content" ObjectID="_1632030308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562A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562AD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615C41" w:rsidRPr="00297910" w:rsidRDefault="00615C41" w:rsidP="00615C41">
      <w:r w:rsidRPr="00615C41">
        <w:t xml:space="preserve">Скалярный потенциал </w:t>
      </w:r>
      <w:proofErr w:type="spellStart"/>
      <w:r w:rsidRPr="00615C41">
        <w:t>Лиенара</w:t>
      </w:r>
      <w:proofErr w:type="spellEnd"/>
      <w:r w:rsidRPr="00615C41">
        <w:t xml:space="preserve"> </w:t>
      </w:r>
      <w:proofErr w:type="spellStart"/>
      <w:r w:rsidRPr="00615C41">
        <w:t>Вихерта</w:t>
      </w:r>
      <w:proofErr w:type="spellEnd"/>
      <w:r w:rsidRPr="00615C41">
        <w:t xml:space="preserve"> </w:t>
      </w:r>
      <w:r w:rsidR="00776E84" w:rsidRPr="00615C41">
        <w:t>зарядов,</w:t>
      </w:r>
      <w:r w:rsidRPr="00615C41">
        <w:t xml:space="preserve"> рав</w:t>
      </w:r>
      <w:r w:rsidR="00FF0825">
        <w:t>н</w:t>
      </w:r>
      <w:r w:rsidRPr="00615C41">
        <w:t>омерно распределённых по сферической поверхности радиуса</w:t>
      </w:r>
      <w:r w:rsidR="00776E84">
        <w:t xml:space="preserve"> </w:t>
      </w:r>
      <w:r w:rsidR="00776E84" w:rsidRPr="00776E84">
        <w:rPr>
          <w:position w:val="-4"/>
        </w:rPr>
        <w:object w:dxaOrig="180" w:dyaOrig="200">
          <v:shape id="_x0000_i1091" type="#_x0000_t75" style="width:9pt;height:9.75pt" o:ole="">
            <v:imagedata r:id="rId138" o:title=""/>
          </v:shape>
          <o:OLEObject Type="Embed" ProgID="Equation.DSMT4" ShapeID="_x0000_i1091" DrawAspect="Content" ObjectID="_1632030309" r:id="rId139"/>
        </w:object>
      </w:r>
      <w:r w:rsidR="00776E84">
        <w:t xml:space="preserve"> </w:t>
      </w:r>
      <w:r w:rsidR="00776E84" w:rsidRPr="00776E84">
        <w:t>и движущихся из центра в радиальном направлении, в точке наб</w:t>
      </w:r>
      <w:r w:rsidR="00776E84">
        <w:t xml:space="preserve">людения расположенной по оси </w:t>
      </w:r>
      <w:r w:rsidR="00776E84" w:rsidRPr="00776E84">
        <w:rPr>
          <w:position w:val="-4"/>
        </w:rPr>
        <w:object w:dxaOrig="200" w:dyaOrig="200">
          <v:shape id="_x0000_i1092" type="#_x0000_t75" style="width:9.75pt;height:9.75pt" o:ole="">
            <v:imagedata r:id="rId140" o:title=""/>
          </v:shape>
          <o:OLEObject Type="Embed" ProgID="Equation.DSMT4" ShapeID="_x0000_i1092" DrawAspect="Content" ObjectID="_1632030310" r:id="rId141"/>
        </w:object>
      </w:r>
      <w:r w:rsidR="00776E84">
        <w:t xml:space="preserve"> </w:t>
      </w:r>
      <w:r w:rsidR="00776E84" w:rsidRPr="00776E84">
        <w:t xml:space="preserve"> на расстоянии</w:t>
      </w:r>
      <w:r w:rsidR="00776E84">
        <w:t xml:space="preserve"> </w:t>
      </w:r>
      <w:r w:rsidR="00776E84" w:rsidRPr="00776E84">
        <w:rPr>
          <w:position w:val="-12"/>
        </w:rPr>
        <w:object w:dxaOrig="300" w:dyaOrig="360">
          <v:shape id="_x0000_i1093" type="#_x0000_t75" style="width:15pt;height:18pt" o:ole="">
            <v:imagedata r:id="rId142" o:title=""/>
          </v:shape>
          <o:OLEObject Type="Embed" ProgID="Equation.DSMT4" ShapeID="_x0000_i1093" DrawAspect="Content" ObjectID="_1632030311" r:id="rId143"/>
        </w:object>
      </w:r>
      <w:r w:rsidR="00776E84">
        <w:t xml:space="preserve"> </w:t>
      </w:r>
      <w:r w:rsidR="00816E13">
        <w:t>от центра сферы</w:t>
      </w:r>
      <w:r w:rsidR="00297910" w:rsidRPr="00297910">
        <w:t xml:space="preserve"> </w:t>
      </w:r>
      <w:r w:rsidR="00297910">
        <w:t xml:space="preserve">равен </w:t>
      </w:r>
      <w:r w:rsidR="00DE09F7" w:rsidRPr="00CD5C92">
        <w:rPr>
          <w:position w:val="-32"/>
        </w:rPr>
        <w:object w:dxaOrig="2620" w:dyaOrig="700">
          <v:shape id="_x0000_i1094" type="#_x0000_t75" style="width:131.25pt;height:34.5pt" o:ole="">
            <v:imagedata r:id="rId144" o:title=""/>
          </v:shape>
          <o:OLEObject Type="Embed" ProgID="Equation.DSMT4" ShapeID="_x0000_i1094" DrawAspect="Content" ObjectID="_1632030312" r:id="rId145"/>
        </w:object>
      </w:r>
      <w:r w:rsidR="00DE09F7">
        <w:t xml:space="preserve">, где </w:t>
      </w:r>
      <w:r w:rsidR="00DE09F7" w:rsidRPr="00750291">
        <w:rPr>
          <w:position w:val="-10"/>
        </w:rPr>
        <w:object w:dxaOrig="1820" w:dyaOrig="360">
          <v:shape id="_x0000_i1095" type="#_x0000_t75" style="width:90.75pt;height:18pt" o:ole="">
            <v:imagedata r:id="rId51" o:title=""/>
          </v:shape>
          <o:OLEObject Type="Embed" ProgID="Equation.DSMT4" ShapeID="_x0000_i1095" DrawAspect="Content" ObjectID="_1632030313" r:id="rId146"/>
        </w:object>
      </w:r>
      <w:r w:rsidR="00DE09F7">
        <w:t xml:space="preserve">. Учитывая то обстоятельство, что при строго радиальном направлении векторов скорости и ускорения частиц число частиц внутри телесного угла </w:t>
      </w:r>
      <w:r w:rsidR="00DE09F7" w:rsidRPr="00DE09F7">
        <w:rPr>
          <w:position w:val="-10"/>
        </w:rPr>
        <w:object w:dxaOrig="639" w:dyaOrig="320">
          <v:shape id="_x0000_i1096" type="#_x0000_t75" style="width:32.25pt;height:15.75pt" o:ole="">
            <v:imagedata r:id="rId147" o:title=""/>
          </v:shape>
          <o:OLEObject Type="Embed" ProgID="Equation.DSMT4" ShapeID="_x0000_i1096" DrawAspect="Content" ObjectID="_1632030314" r:id="rId148"/>
        </w:object>
      </w:r>
      <w:r w:rsidR="00DE09F7">
        <w:t>постоянно и не зависит от запаздывающего момента, числитель формулы упрощается</w:t>
      </w:r>
      <w:r w:rsidR="00926321">
        <w:t xml:space="preserve"> также и в случае расчёта с учётом запаздывания</w:t>
      </w:r>
    </w:p>
    <w:p w:rsidR="00883C34" w:rsidRDefault="00CD5C92" w:rsidP="00CD5C92">
      <w:pPr>
        <w:pStyle w:val="MTDisplayEquation"/>
      </w:pPr>
      <w:r>
        <w:tab/>
      </w:r>
      <w:r w:rsidR="001704BD" w:rsidRPr="001704BD">
        <w:rPr>
          <w:position w:val="-34"/>
        </w:rPr>
        <w:object w:dxaOrig="4640" w:dyaOrig="760">
          <v:shape id="_x0000_i1097" type="#_x0000_t75" style="width:231.75pt;height:37.5pt" o:ole="">
            <v:imagedata r:id="rId149" o:title=""/>
          </v:shape>
          <o:OLEObject Type="Embed" ProgID="Equation.DSMT4" ShapeID="_x0000_i1097" DrawAspect="Content" ObjectID="_1632030315" r:id="rId1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0225"/>
      <w:r>
        <w:instrText>(</w:instrText>
      </w:r>
      <w:fldSimple w:instr=" SEQ MTSec \c \* Arabic \* MERGEFORMAT ">
        <w:r w:rsidR="003562A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562AD">
          <w:rPr>
            <w:noProof/>
          </w:rPr>
          <w:instrText>15</w:instrText>
        </w:r>
      </w:fldSimple>
      <w:r>
        <w:instrText>)</w:instrText>
      </w:r>
      <w:bookmarkEnd w:id="2"/>
      <w:r>
        <w:fldChar w:fldCharType="end"/>
      </w:r>
    </w:p>
    <w:p w:rsidR="00926321" w:rsidRDefault="00926321" w:rsidP="00926321">
      <w:r>
        <w:t xml:space="preserve">При переходе от данной формулы к формуле интегрирования по объёму </w:t>
      </w:r>
      <w:r w:rsidR="00643C62">
        <w:t xml:space="preserve">(в случае строго радиального движения заряженных частиц) </w:t>
      </w:r>
      <w:r>
        <w:t xml:space="preserve">радиальную плотность заряда </w:t>
      </w:r>
      <w:r w:rsidR="008E4329" w:rsidRPr="00643C62">
        <w:rPr>
          <w:position w:val="-12"/>
        </w:rPr>
        <w:object w:dxaOrig="1100" w:dyaOrig="360">
          <v:shape id="_x0000_i1098" type="#_x0000_t75" style="width:54.75pt;height:18pt" o:ole="">
            <v:imagedata r:id="rId151" o:title=""/>
          </v:shape>
          <o:OLEObject Type="Embed" ProgID="Equation.DSMT4" ShapeID="_x0000_i1098" DrawAspect="Content" ObjectID="_1632030316" r:id="rId152"/>
        </w:object>
      </w:r>
      <w:r>
        <w:t xml:space="preserve"> можно интегрировать </w:t>
      </w:r>
      <w:r w:rsidR="00643C62">
        <w:t xml:space="preserve">по координатам зарядов в начальный момент времени </w:t>
      </w:r>
      <w:r w:rsidR="00643C62" w:rsidRPr="00643C62">
        <w:rPr>
          <w:position w:val="-12"/>
        </w:rPr>
        <w:object w:dxaOrig="340" w:dyaOrig="360">
          <v:shape id="_x0000_i1099" type="#_x0000_t75" style="width:17.25pt;height:18pt" o:ole="">
            <v:imagedata r:id="rId153" o:title=""/>
          </v:shape>
          <o:OLEObject Type="Embed" ProgID="Equation.DSMT4" ShapeID="_x0000_i1099" DrawAspect="Content" ObjectID="_1632030317" r:id="rId154"/>
        </w:object>
      </w:r>
      <w:r w:rsidR="00643C62">
        <w:t xml:space="preserve"> при том для частиц, находившихся в каждом сегменте телесного угла в начальный момент времени на расстоянии </w:t>
      </w:r>
      <w:r w:rsidR="00643C62" w:rsidRPr="00643C62">
        <w:rPr>
          <w:position w:val="-12"/>
        </w:rPr>
        <w:object w:dxaOrig="220" w:dyaOrig="360">
          <v:shape id="_x0000_i1100" type="#_x0000_t75" style="width:11.25pt;height:18pt" o:ole="">
            <v:imagedata r:id="rId155" o:title=""/>
          </v:shape>
          <o:OLEObject Type="Embed" ProgID="Equation.DSMT4" ShapeID="_x0000_i1100" DrawAspect="Content" ObjectID="_1632030318" r:id="rId156"/>
        </w:object>
      </w:r>
      <w:r w:rsidR="00643C62">
        <w:t xml:space="preserve"> от центра запаздывающий радиус ЛВ </w:t>
      </w:r>
      <w:r w:rsidR="00643C62" w:rsidRPr="00643C62">
        <w:rPr>
          <w:position w:val="-4"/>
        </w:rPr>
        <w:object w:dxaOrig="300" w:dyaOrig="300">
          <v:shape id="_x0000_i1101" type="#_x0000_t75" style="width:15pt;height:15pt" o:ole="">
            <v:imagedata r:id="rId157" o:title=""/>
          </v:shape>
          <o:OLEObject Type="Embed" ProgID="Equation.DSMT4" ShapeID="_x0000_i1101" DrawAspect="Content" ObjectID="_1632030319" r:id="rId158"/>
        </w:object>
      </w:r>
      <w:r w:rsidR="00643C62">
        <w:t xml:space="preserve"> будет вычисляться в зависимости от запаздывающего момента </w:t>
      </w:r>
      <w:r w:rsidR="00643C62" w:rsidRPr="00643C62">
        <w:rPr>
          <w:position w:val="-14"/>
        </w:rPr>
        <w:object w:dxaOrig="2260" w:dyaOrig="400">
          <v:shape id="_x0000_i1102" type="#_x0000_t75" style="width:113.25pt;height:20.25pt" o:ole="">
            <v:imagedata r:id="rId159" o:title=""/>
          </v:shape>
          <o:OLEObject Type="Embed" ProgID="Equation.DSMT4" ShapeID="_x0000_i1102" DrawAspect="Content" ObjectID="_1632030320" r:id="rId160"/>
        </w:object>
      </w:r>
      <w:r w:rsidR="00643C62">
        <w:t xml:space="preserve">. </w:t>
      </w:r>
      <w:r w:rsidR="000F190C">
        <w:t xml:space="preserve">Выражаясь терминами теории сплошных сред, радиальную плотность заряда можно интегрировать по координатам Лагранжа </w:t>
      </w:r>
      <w:r w:rsidR="000F190C" w:rsidRPr="00643C62">
        <w:rPr>
          <w:position w:val="-12"/>
        </w:rPr>
        <w:object w:dxaOrig="220" w:dyaOrig="360">
          <v:shape id="_x0000_i1103" type="#_x0000_t75" style="width:11.25pt;height:18pt" o:ole="">
            <v:imagedata r:id="rId155" o:title=""/>
          </v:shape>
          <o:OLEObject Type="Embed" ProgID="Equation.DSMT4" ShapeID="_x0000_i1103" DrawAspect="Content" ObjectID="_1632030321" r:id="rId161"/>
        </w:object>
      </w:r>
      <w:r w:rsidR="000F190C">
        <w:t xml:space="preserve">, а для радиуса ЛВ фактически должны вычисляться запаздывающие координаты Эйлера в зависимости от </w:t>
      </w:r>
      <w:proofErr w:type="spellStart"/>
      <w:r w:rsidR="000F190C">
        <w:t>Лагранжевой</w:t>
      </w:r>
      <w:proofErr w:type="spellEnd"/>
      <w:r w:rsidR="000F190C">
        <w:t xml:space="preserve"> переменной интегрирования </w:t>
      </w:r>
      <w:r w:rsidR="000F190C" w:rsidRPr="00643C62">
        <w:rPr>
          <w:position w:val="-12"/>
        </w:rPr>
        <w:object w:dxaOrig="220" w:dyaOrig="360">
          <v:shape id="_x0000_i1104" type="#_x0000_t75" style="width:11.25pt;height:18pt" o:ole="">
            <v:imagedata r:id="rId155" o:title=""/>
          </v:shape>
          <o:OLEObject Type="Embed" ProgID="Equation.DSMT4" ShapeID="_x0000_i1104" DrawAspect="Content" ObjectID="_1632030322" r:id="rId162"/>
        </w:object>
      </w:r>
      <w:r w:rsidR="000F190C">
        <w:t>.</w:t>
      </w:r>
    </w:p>
    <w:p w:rsidR="008E4329" w:rsidRPr="00926321" w:rsidRDefault="008E4329" w:rsidP="008E4329">
      <w:pPr>
        <w:pStyle w:val="MTDisplayEquation"/>
      </w:pPr>
      <w:r>
        <w:tab/>
      </w:r>
      <w:r w:rsidRPr="008E4329">
        <w:rPr>
          <w:position w:val="-36"/>
        </w:rPr>
        <w:object w:dxaOrig="5760" w:dyaOrig="840">
          <v:shape id="_x0000_i1105" type="#_x0000_t75" style="width:4in;height:42pt" o:ole="">
            <v:imagedata r:id="rId163" o:title=""/>
          </v:shape>
          <o:OLEObject Type="Embed" ProgID="Equation.DSMT4" ShapeID="_x0000_i1105" DrawAspect="Content" ObjectID="_1632030323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784815"/>
      <w:r>
        <w:instrText>(</w:instrText>
      </w:r>
      <w:fldSimple w:instr=" SEQ MTSec \c \* Arabic \* MERGEFORMAT ">
        <w:r w:rsidR="003562A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562AD">
          <w:rPr>
            <w:noProof/>
          </w:rPr>
          <w:instrText>16</w:instrText>
        </w:r>
      </w:fldSimple>
      <w:r>
        <w:instrText>)</w:instrText>
      </w:r>
      <w:bookmarkEnd w:id="3"/>
      <w:r>
        <w:fldChar w:fldCharType="end"/>
      </w:r>
    </w:p>
    <w:p w:rsidR="001704BD" w:rsidRDefault="001704BD" w:rsidP="001704BD">
      <w:r>
        <w:t>Результат</w:t>
      </w:r>
      <w:r w:rsidRPr="00AB261C">
        <w:t xml:space="preserve"> </w:t>
      </w:r>
      <w:r>
        <w:t>расчёта</w:t>
      </w:r>
      <w:r w:rsidRPr="00AB261C">
        <w:t xml:space="preserve"> </w:t>
      </w:r>
      <w:r>
        <w:t>по</w:t>
      </w:r>
      <w:r w:rsidRPr="00AB261C">
        <w:t xml:space="preserve"> </w:t>
      </w:r>
      <w:r>
        <w:t>формуле</w:t>
      </w:r>
      <w:r w:rsidRPr="00AB261C">
        <w:t xml:space="preserve"> </w: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GOTOBUTTON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REF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\* </w:instrText>
      </w:r>
      <w:r>
        <w:rPr>
          <w:lang w:val="en-US"/>
        </w:rPr>
        <w:instrText>Charformat</w:instrText>
      </w:r>
      <w:r w:rsidRPr="00AB261C">
        <w:instrText xml:space="preserve"> \!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separate"/>
      </w:r>
      <w:r w:rsidR="003562AD" w:rsidRPr="003562AD">
        <w:instrText>(1.15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AB261C">
        <w:t>скалярного</w:t>
      </w:r>
      <w:r w:rsidR="00AB261C" w:rsidRPr="00AB261C">
        <w:t xml:space="preserve"> потенциал</w:t>
      </w:r>
      <w:r w:rsidR="00AB261C">
        <w:t>а</w:t>
      </w:r>
      <w:r w:rsidR="00AB261C" w:rsidRPr="00AB261C">
        <w:t xml:space="preserve"> </w:t>
      </w:r>
      <w:proofErr w:type="spellStart"/>
      <w:r w:rsidR="00AB261C" w:rsidRPr="00AB261C">
        <w:t>Лиенара</w:t>
      </w:r>
      <w:proofErr w:type="spellEnd"/>
      <w:r w:rsidR="00AB261C" w:rsidRPr="00AB261C">
        <w:t xml:space="preserve"> </w:t>
      </w:r>
      <w:proofErr w:type="spellStart"/>
      <w:r w:rsidR="00AB261C" w:rsidRPr="00AB261C">
        <w:t>Вихерта</w:t>
      </w:r>
      <w:proofErr w:type="spellEnd"/>
      <w:r w:rsidR="00AB261C" w:rsidRPr="00AB261C">
        <w:t xml:space="preserve"> c учётом запаздывания сферического конденсатора, в котором обе обкладки - как внешняя отрицательная  так и внутрення</w:t>
      </w:r>
      <w:r w:rsidR="00AB261C">
        <w:t>я</w:t>
      </w:r>
      <w:r w:rsidR="00AB261C" w:rsidRPr="00AB261C">
        <w:t xml:space="preserve"> положительная разлетаются наружу. </w:t>
      </w:r>
      <w:r w:rsidR="00AB261C">
        <w:t xml:space="preserve">Скорости обкладок </w:t>
      </w:r>
      <w:r w:rsidR="00AB261C" w:rsidRPr="00401520">
        <w:rPr>
          <w:position w:val="-18"/>
        </w:rPr>
        <w:object w:dxaOrig="960" w:dyaOrig="480">
          <v:shape id="_x0000_i1106" type="#_x0000_t75" style="width:48pt;height:24pt" o:ole="">
            <v:imagedata r:id="rId104" o:title=""/>
          </v:shape>
          <o:OLEObject Type="Embed" ProgID="Equation.DSMT4" ShapeID="_x0000_i1106" DrawAspect="Content" ObjectID="_1632030324" r:id="rId165"/>
        </w:object>
      </w:r>
      <w:r w:rsidR="00AB261C">
        <w:t xml:space="preserve"> и</w:t>
      </w:r>
      <w:r w:rsidR="00AB261C" w:rsidRPr="00401520">
        <w:rPr>
          <w:position w:val="-18"/>
        </w:rPr>
        <w:object w:dxaOrig="960" w:dyaOrig="480">
          <v:shape id="_x0000_i1107" type="#_x0000_t75" style="width:48pt;height:24pt" o:ole="">
            <v:imagedata r:id="rId111" o:title=""/>
          </v:shape>
          <o:OLEObject Type="Embed" ProgID="Equation.DSMT4" ShapeID="_x0000_i1107" DrawAspect="Content" ObjectID="_1632030325" r:id="rId166"/>
        </w:object>
      </w:r>
      <w:r w:rsidR="00AB261C">
        <w:t xml:space="preserve">. </w:t>
      </w:r>
      <w:r w:rsidR="00AB261C" w:rsidRPr="00AB261C">
        <w:t>Начальная фаза центрально-симметричного взрыва.</w:t>
      </w:r>
      <w:r w:rsidR="00B16A78">
        <w:t xml:space="preserve"> Для сравнения на том же графике приведён результат расчёта по формуле </w:t>
      </w:r>
      <w:r w:rsidR="00B16A78">
        <w:fldChar w:fldCharType="begin"/>
      </w:r>
      <w:r w:rsidR="00B16A78">
        <w:instrText xml:space="preserve"> GOTOBUTTON ZEqnNum949184  \* MERGEFORMAT </w:instrText>
      </w:r>
      <w:r w:rsidR="00B16A78">
        <w:fldChar w:fldCharType="begin"/>
      </w:r>
      <w:r w:rsidR="00B16A78">
        <w:instrText xml:space="preserve"> REF ZEqnNum949184 \* Charformat \! \* MERGEFORMAT </w:instrText>
      </w:r>
      <w:r w:rsidR="00B16A78">
        <w:fldChar w:fldCharType="separate"/>
      </w:r>
      <w:r w:rsidR="003562AD">
        <w:instrText>(1.8)</w:instrText>
      </w:r>
      <w:r w:rsidR="00B16A78">
        <w:fldChar w:fldCharType="end"/>
      </w:r>
      <w:r w:rsidR="00B16A78">
        <w:fldChar w:fldCharType="end"/>
      </w:r>
      <w:r w:rsidR="00B16A78">
        <w:t xml:space="preserve"> без учёта запаздывания</w:t>
      </w:r>
    </w:p>
    <w:p w:rsidR="00C80296" w:rsidRDefault="00C80296" w:rsidP="002532E7">
      <w:pPr>
        <w:jc w:val="center"/>
      </w:pPr>
      <w:r w:rsidRPr="00C80296">
        <w:rPr>
          <w:noProof/>
          <w:lang w:eastAsia="ru-RU"/>
        </w:rPr>
        <w:drawing>
          <wp:inline distT="0" distB="0" distL="0" distR="0" wp14:anchorId="3147DA58" wp14:editId="2C90246F">
            <wp:extent cx="2686050" cy="21431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492A" w:rsidRDefault="008F492A" w:rsidP="001704BD">
      <w:r w:rsidRPr="008F492A">
        <w:t xml:space="preserve">Скалярный потенциал </w:t>
      </w:r>
      <w:proofErr w:type="spellStart"/>
      <w:r w:rsidRPr="008F492A">
        <w:t>Лиенара</w:t>
      </w:r>
      <w:proofErr w:type="spellEnd"/>
      <w:r w:rsidRPr="008F492A">
        <w:t xml:space="preserve"> </w:t>
      </w:r>
      <w:proofErr w:type="spellStart"/>
      <w:r w:rsidRPr="008F492A">
        <w:t>Вихерта</w:t>
      </w:r>
      <w:proofErr w:type="spellEnd"/>
      <w:r w:rsidRPr="008F492A">
        <w:t xml:space="preserve"> c учётом и без учёта запаздывания сферического конденсатора, в котором положительная обкладка разлетается наружу, а отрицательная обкладка </w:t>
      </w:r>
      <w:proofErr w:type="spellStart"/>
      <w:r w:rsidRPr="008F492A">
        <w:t>схлопывается</w:t>
      </w:r>
      <w:proofErr w:type="spellEnd"/>
      <w:r w:rsidRPr="008F492A">
        <w:t xml:space="preserve"> внутрь. Обе обкладки движутся навстречу друг другу. </w:t>
      </w:r>
      <w:r>
        <w:t xml:space="preserve">Скорости обкладок </w:t>
      </w:r>
      <w:r w:rsidRPr="00401520">
        <w:rPr>
          <w:position w:val="-18"/>
        </w:rPr>
        <w:object w:dxaOrig="1120" w:dyaOrig="480">
          <v:shape id="_x0000_i1108" type="#_x0000_t75" style="width:56.25pt;height:24pt" o:ole="">
            <v:imagedata r:id="rId114" o:title=""/>
          </v:shape>
          <o:OLEObject Type="Embed" ProgID="Equation.DSMT4" ShapeID="_x0000_i1108" DrawAspect="Content" ObjectID="_1632030326" r:id="rId168"/>
        </w:object>
      </w:r>
      <w:r>
        <w:t xml:space="preserve"> и</w:t>
      </w:r>
      <w:r w:rsidRPr="00401520">
        <w:rPr>
          <w:position w:val="-18"/>
        </w:rPr>
        <w:object w:dxaOrig="960" w:dyaOrig="480">
          <v:shape id="_x0000_i1109" type="#_x0000_t75" style="width:48pt;height:24pt" o:ole="">
            <v:imagedata r:id="rId116" o:title=""/>
          </v:shape>
          <o:OLEObject Type="Embed" ProgID="Equation.DSMT4" ShapeID="_x0000_i1109" DrawAspect="Content" ObjectID="_1632030327" r:id="rId169"/>
        </w:object>
      </w:r>
      <w:r>
        <w:t xml:space="preserve">. </w:t>
      </w:r>
      <w:r w:rsidRPr="008F492A">
        <w:t xml:space="preserve">Потенциальная яма внутри положительной обкладки при учёте запаздывания оказывается глубже, чем без учёта. Интересный </w:t>
      </w:r>
      <w:r w:rsidRPr="008F492A">
        <w:lastRenderedPageBreak/>
        <w:t xml:space="preserve">момент, что при учёте запаздывания излом потенциальной кривой в области внутренней положительно заряженной вкладки практически полностью </w:t>
      </w:r>
      <w:proofErr w:type="spellStart"/>
      <w:r w:rsidRPr="008F492A">
        <w:t>исчёз</w:t>
      </w:r>
      <w:proofErr w:type="spellEnd"/>
      <w:r w:rsidRPr="008F492A">
        <w:t>.</w:t>
      </w:r>
    </w:p>
    <w:p w:rsidR="008F492A" w:rsidRPr="001704BD" w:rsidRDefault="008F492A" w:rsidP="002532E7">
      <w:pPr>
        <w:jc w:val="center"/>
      </w:pPr>
      <w:r w:rsidRPr="008F492A">
        <w:rPr>
          <w:noProof/>
          <w:lang w:eastAsia="ru-RU"/>
        </w:rPr>
        <w:drawing>
          <wp:inline distT="0" distB="0" distL="0" distR="0" wp14:anchorId="30D26E39" wp14:editId="13DB4784">
            <wp:extent cx="2705100" cy="27051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0296" w:rsidRDefault="001524BE" w:rsidP="00C80296">
      <w:r>
        <w:t>Радиальная компонента</w:t>
      </w:r>
      <w:r w:rsidR="00C80296">
        <w:t xml:space="preserve"> векторного потенциала</w:t>
      </w:r>
      <w:r>
        <w:t xml:space="preserve"> сферически симметричного облака радиально движущихся заряженных частиц на оси </w:t>
      </w:r>
      <w:r w:rsidRPr="001524BE">
        <w:rPr>
          <w:position w:val="-4"/>
        </w:rPr>
        <w:object w:dxaOrig="200" w:dyaOrig="200">
          <v:shape id="_x0000_i1113" type="#_x0000_t75" style="width:9.75pt;height:9.75pt" o:ole="">
            <v:imagedata r:id="rId171" o:title=""/>
          </v:shape>
          <o:OLEObject Type="Embed" ProgID="Equation.DSMT4" ShapeID="_x0000_i1113" DrawAspect="Content" ObjectID="_1632030328" r:id="rId172"/>
        </w:object>
      </w:r>
      <w:r>
        <w:t xml:space="preserve"> в точке на расстоянии </w:t>
      </w:r>
      <w:r w:rsidRPr="001524BE">
        <w:rPr>
          <w:position w:val="-12"/>
        </w:rPr>
        <w:object w:dxaOrig="300" w:dyaOrig="360">
          <v:shape id="_x0000_i1116" type="#_x0000_t75" style="width:15pt;height:18pt" o:ole="">
            <v:imagedata r:id="rId173" o:title=""/>
          </v:shape>
          <o:OLEObject Type="Embed" ProgID="Equation.DSMT4" ShapeID="_x0000_i1116" DrawAspect="Content" ObjectID="_1632030329" r:id="rId174"/>
        </w:object>
      </w:r>
      <w:r>
        <w:t xml:space="preserve"> от центра сферы рассчитывается аналогично формуле </w:t>
      </w:r>
      <w:r>
        <w:fldChar w:fldCharType="begin"/>
      </w:r>
      <w:r>
        <w:instrText xml:space="preserve"> GOTOBUTTON ZEqnNum784815  \* MERGEFORMAT </w:instrText>
      </w:r>
      <w:r>
        <w:fldChar w:fldCharType="begin"/>
      </w:r>
      <w:r>
        <w:instrText xml:space="preserve"> REF ZEqnNum784815 \* Charformat \! \* MERGEFORMAT </w:instrText>
      </w:r>
      <w:r>
        <w:fldChar w:fldCharType="separate"/>
      </w:r>
      <w:r w:rsidR="003562AD">
        <w:instrText>(1.16)</w:instrText>
      </w:r>
      <w:r>
        <w:fldChar w:fldCharType="end"/>
      </w:r>
      <w:r>
        <w:fldChar w:fldCharType="end"/>
      </w:r>
      <w:r>
        <w:t xml:space="preserve"> с добавлением в числителе интеграла множителя </w:t>
      </w:r>
      <w:r w:rsidRPr="001524BE">
        <w:rPr>
          <w:position w:val="-14"/>
        </w:rPr>
        <w:object w:dxaOrig="3400" w:dyaOrig="400">
          <v:shape id="_x0000_i1217" type="#_x0000_t75" style="width:170.25pt;height:20.25pt" o:ole="">
            <v:imagedata r:id="rId175" o:title=""/>
          </v:shape>
          <o:OLEObject Type="Embed" ProgID="Equation.DSMT4" ShapeID="_x0000_i1217" DrawAspect="Content" ObjectID="_1632030330" r:id="rId176"/>
        </w:object>
      </w:r>
      <w:r w:rsidR="003B203D">
        <w:t xml:space="preserve">выражающего проекцию скорости частицы в запаздывающий момент времени на ось </w:t>
      </w:r>
      <w:r w:rsidR="003B203D" w:rsidRPr="003B203D">
        <w:rPr>
          <w:position w:val="-4"/>
        </w:rPr>
        <w:object w:dxaOrig="200" w:dyaOrig="200">
          <v:shape id="_x0000_i1220" type="#_x0000_t75" style="width:9.75pt;height:9.75pt" o:ole="">
            <v:imagedata r:id="rId177" o:title=""/>
          </v:shape>
          <o:OLEObject Type="Embed" ProgID="Equation.DSMT4" ShapeID="_x0000_i1220" DrawAspect="Content" ObjectID="_1632030331" r:id="rId178"/>
        </w:object>
      </w:r>
      <w:r w:rsidR="003B203D">
        <w:t xml:space="preserve"> </w:t>
      </w:r>
    </w:p>
    <w:p w:rsidR="00C80296" w:rsidRDefault="00C80296" w:rsidP="00C80296">
      <w:pPr>
        <w:pStyle w:val="MTDisplayEquation"/>
      </w:pPr>
      <w:r>
        <w:tab/>
      </w:r>
      <w:r w:rsidR="0035374F" w:rsidRPr="001704BD">
        <w:rPr>
          <w:position w:val="-36"/>
        </w:rPr>
        <w:object w:dxaOrig="6360" w:dyaOrig="840">
          <v:shape id="_x0000_i5231" type="#_x0000_t75" style="width:318pt;height:42pt" o:ole="">
            <v:imagedata r:id="rId179" o:title=""/>
          </v:shape>
          <o:OLEObject Type="Embed" ProgID="Equation.DSMT4" ShapeID="_x0000_i5231" DrawAspect="Content" ObjectID="_1632030332" r:id="rId1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562A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562AD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3B203D" w:rsidRPr="003B203D" w:rsidRDefault="003B203D" w:rsidP="003B203D"/>
    <w:p w:rsidR="001704BD" w:rsidRDefault="009B545C" w:rsidP="003C28AF">
      <w:r>
        <w:t xml:space="preserve">Электрическое поле находят из потенциалов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>, как известно</w:t>
      </w:r>
      <w:r w:rsidR="00ED7AF8">
        <w:t>,</w:t>
      </w:r>
      <w:r>
        <w:t xml:space="preserve"> дифференцированием скалярного потенциала ЛВ по координатам точки наблюдения и дифференцированием векторного потенциала по времени</w:t>
      </w:r>
      <w:r w:rsidR="00EB7DE9">
        <w:t>. Опуская громоздкие промежуточные выкладки</w:t>
      </w:r>
      <w:r w:rsidR="00ED7AF8">
        <w:t xml:space="preserve">, </w:t>
      </w:r>
      <w:r w:rsidR="0087684D">
        <w:t xml:space="preserve">для градиента </w:t>
      </w:r>
      <w:r w:rsidR="00EB7DE9">
        <w:t xml:space="preserve">по координатам наблюдения скалярного потенциала ЛВ </w:t>
      </w:r>
      <w:r w:rsidR="0087684D">
        <w:t>можно привести</w:t>
      </w:r>
    </w:p>
    <w:p w:rsidR="0030564D" w:rsidRDefault="0030564D" w:rsidP="0030564D">
      <w:pPr>
        <w:pStyle w:val="MTDisplayEquation"/>
      </w:pPr>
      <w:r>
        <w:tab/>
      </w:r>
      <w:r w:rsidRPr="0030564D">
        <w:rPr>
          <w:position w:val="-36"/>
        </w:rPr>
        <w:object w:dxaOrig="4400" w:dyaOrig="840">
          <v:shape id="_x0000_i3478" type="#_x0000_t75" style="width:219.75pt;height:42pt" o:ole="">
            <v:imagedata r:id="rId181" o:title=""/>
          </v:shape>
          <o:OLEObject Type="Embed" ProgID="Equation.DSMT4" ShapeID="_x0000_i3478" DrawAspect="Content" ObjectID="_1632030333" r:id="rId1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1716"/>
      <w:r>
        <w:instrText>(</w:instrText>
      </w:r>
      <w:fldSimple w:instr=" SEQ MTSec \c \* Arabic \* MERGEFORMAT ">
        <w:r w:rsidR="003562A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562AD">
          <w:rPr>
            <w:noProof/>
          </w:rPr>
          <w:instrText>18</w:instrText>
        </w:r>
      </w:fldSimple>
      <w:r>
        <w:instrText>)</w:instrText>
      </w:r>
      <w:bookmarkEnd w:id="4"/>
      <w:r>
        <w:fldChar w:fldCharType="end"/>
      </w:r>
    </w:p>
    <w:p w:rsidR="00EB7DE9" w:rsidRDefault="00EB7DE9" w:rsidP="003C28AF">
      <w:r>
        <w:t xml:space="preserve">А для </w:t>
      </w:r>
      <w:r w:rsidR="00ED7AF8">
        <w:t xml:space="preserve">производной по времени наблюдения векторного потенциала </w:t>
      </w:r>
    </w:p>
    <w:p w:rsidR="00ED7AF8" w:rsidRDefault="007326F7" w:rsidP="007326F7">
      <w:pPr>
        <w:pStyle w:val="MTDisplayEquation"/>
      </w:pPr>
      <w:r>
        <w:tab/>
      </w:r>
      <w:r w:rsidRPr="007326F7">
        <w:rPr>
          <w:position w:val="-36"/>
        </w:rPr>
        <w:object w:dxaOrig="5420" w:dyaOrig="840">
          <v:shape id="_x0000_i5109" type="#_x0000_t75" style="width:270.75pt;height:42pt" o:ole="">
            <v:imagedata r:id="rId183" o:title=""/>
          </v:shape>
          <o:OLEObject Type="Embed" ProgID="Equation.DSMT4" ShapeID="_x0000_i5109" DrawAspect="Content" ObjectID="_1632030334" r:id="rId1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338325"/>
      <w:r>
        <w:instrText>(</w:instrText>
      </w:r>
      <w:fldSimple w:instr=" SEQ MTSec \c \* Arabic \* MERGEFORMAT ">
        <w:r w:rsidR="003562A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562AD">
          <w:rPr>
            <w:noProof/>
          </w:rPr>
          <w:instrText>19</w:instrText>
        </w:r>
      </w:fldSimple>
      <w:r>
        <w:instrText>)</w:instrText>
      </w:r>
      <w:bookmarkEnd w:id="5"/>
      <w:r>
        <w:fldChar w:fldCharType="end"/>
      </w:r>
    </w:p>
    <w:p w:rsidR="00ED7AF8" w:rsidRDefault="00ED7AF8" w:rsidP="003C28AF">
      <w:r>
        <w:t xml:space="preserve">где </w:t>
      </w:r>
      <w:r w:rsidRPr="00ED7AF8">
        <w:rPr>
          <w:position w:val="-34"/>
        </w:rPr>
        <w:object w:dxaOrig="1600" w:dyaOrig="800">
          <v:shape id="_x0000_i1228" type="#_x0000_t75" style="width:80.25pt;height:39.75pt" o:ole="">
            <v:imagedata r:id="rId185" o:title=""/>
          </v:shape>
          <o:OLEObject Type="Embed" ProgID="Equation.DSMT4" ShapeID="_x0000_i1228" DrawAspect="Content" ObjectID="_1632030335" r:id="rId186"/>
        </w:object>
      </w:r>
      <w:r>
        <w:t xml:space="preserve"> </w:t>
      </w:r>
      <w:r w:rsidR="00043836">
        <w:t xml:space="preserve">- радиус </w:t>
      </w:r>
      <w:proofErr w:type="spellStart"/>
      <w:r w:rsidR="00043836">
        <w:t>Лиенара</w:t>
      </w:r>
      <w:proofErr w:type="spellEnd"/>
      <w:r w:rsidR="00043836">
        <w:t xml:space="preserve"> </w:t>
      </w:r>
      <w:proofErr w:type="spellStart"/>
      <w:r w:rsidR="00043836">
        <w:t>Вихерта</w:t>
      </w:r>
      <w:proofErr w:type="spellEnd"/>
    </w:p>
    <w:p w:rsidR="00F555D5" w:rsidRDefault="00F555D5" w:rsidP="003C28AF">
      <w:r>
        <w:t xml:space="preserve">Для нахождения двух компонент электрического поля </w:t>
      </w:r>
      <w:r w:rsidR="001E1C03">
        <w:t xml:space="preserve">в точке наблюдения, создаваемого сферой радиально движущихся заряженных </w:t>
      </w:r>
      <w:r w:rsidR="002751C9">
        <w:t>частиц, необходимо</w:t>
      </w:r>
      <w:r w:rsidR="001E1C03">
        <w:t xml:space="preserve"> проинтегрировать формулы по поверхности сферы</w:t>
      </w:r>
      <w:r w:rsidR="00EF303F">
        <w:t>.</w:t>
      </w:r>
    </w:p>
    <w:p w:rsidR="00FE616F" w:rsidRDefault="002751C9" w:rsidP="00FE616F">
      <w:r>
        <w:t>В</w:t>
      </w:r>
      <w:r w:rsidR="0087684D">
        <w:t>ведём вспомогательную величину -</w:t>
      </w:r>
      <w:r w:rsidR="0087684D">
        <w:t xml:space="preserve"> </w:t>
      </w:r>
      <w:r w:rsidR="0087684D">
        <w:t>косинус угла между запаздывающим радиус-вектором (вектор из запаздывающего положения заряда в точку наблюдения)</w:t>
      </w:r>
      <w:r w:rsidR="0087684D">
        <w:t xml:space="preserve"> </w:t>
      </w:r>
      <w:r w:rsidR="0087684D">
        <w:t xml:space="preserve">и радиус-вектором из центра сферы в точку </w:t>
      </w:r>
      <w:r w:rsidR="0087684D">
        <w:lastRenderedPageBreak/>
        <w:t>наблюдения</w:t>
      </w:r>
      <w:r w:rsidR="00FE616F">
        <w:t xml:space="preserve"> </w:t>
      </w:r>
      <w:r w:rsidR="00FE616F" w:rsidRPr="005A1F4C">
        <w:rPr>
          <w:position w:val="-30"/>
          <w:lang w:val="en-US"/>
        </w:rPr>
        <w:object w:dxaOrig="1700" w:dyaOrig="740">
          <v:shape id="_x0000_i1850" type="#_x0000_t75" style="width:84.75pt;height:36.75pt" o:ole="">
            <v:imagedata r:id="rId187" o:title=""/>
          </v:shape>
          <o:OLEObject Type="Embed" ProgID="Equation.DSMT4" ShapeID="_x0000_i1850" DrawAspect="Content" ObjectID="_1632030336" r:id="rId188"/>
        </w:object>
      </w:r>
      <w:r w:rsidR="00FE616F" w:rsidRPr="00FE616F">
        <w:t xml:space="preserve"> </w:t>
      </w:r>
      <w:r w:rsidR="00FE616F">
        <w:t>. У</w:t>
      </w:r>
      <w:r w:rsidR="00FE616F">
        <w:t xml:space="preserve">читывая что </w:t>
      </w:r>
      <w:r w:rsidR="00FE616F" w:rsidRPr="00B5714E">
        <w:rPr>
          <w:position w:val="-14"/>
        </w:rPr>
        <w:object w:dxaOrig="2720" w:dyaOrig="440">
          <v:shape id="_x0000_i1854" type="#_x0000_t75" style="width:135.75pt;height:21.75pt" o:ole="">
            <v:imagedata r:id="rId189" o:title=""/>
          </v:shape>
          <o:OLEObject Type="Embed" ProgID="Equation.DSMT4" ShapeID="_x0000_i1854" DrawAspect="Content" ObjectID="_1632030337" r:id="rId190"/>
        </w:object>
      </w:r>
      <w:r w:rsidR="00FE616F">
        <w:t xml:space="preserve"> а  </w:t>
      </w:r>
      <w:r w:rsidR="00FE616F" w:rsidRPr="00B5714E">
        <w:rPr>
          <w:position w:val="-12"/>
        </w:rPr>
        <w:object w:dxaOrig="920" w:dyaOrig="420">
          <v:shape id="_x0000_i1853" type="#_x0000_t75" style="width:45.75pt;height:21pt" o:ole="">
            <v:imagedata r:id="rId191" o:title=""/>
          </v:shape>
          <o:OLEObject Type="Embed" ProgID="Equation.DSMT4" ShapeID="_x0000_i1853" DrawAspect="Content" ObjectID="_1632030338" r:id="rId192"/>
        </w:object>
      </w:r>
      <w:r w:rsidR="00676A3F">
        <w:t>тогда</w:t>
      </w:r>
      <w:r w:rsidR="00FE616F">
        <w:t xml:space="preserve"> </w:t>
      </w:r>
      <w:r w:rsidR="00FE616F" w:rsidRPr="00FE616F">
        <w:rPr>
          <w:position w:val="-14"/>
        </w:rPr>
        <w:object w:dxaOrig="4000" w:dyaOrig="420">
          <v:shape id="_x0000_i1865" type="#_x0000_t75" style="width:200.25pt;height:21pt" o:ole="">
            <v:imagedata r:id="rId193" o:title=""/>
          </v:shape>
          <o:OLEObject Type="Embed" ProgID="Equation.DSMT4" ShapeID="_x0000_i1865" DrawAspect="Content" ObjectID="_1632030339" r:id="rId194"/>
        </w:object>
      </w:r>
      <w:r w:rsidR="00676A3F">
        <w:t xml:space="preserve"> и в итоге</w:t>
      </w:r>
    </w:p>
    <w:p w:rsidR="006B46BF" w:rsidRDefault="00676A3F" w:rsidP="00676A3F">
      <w:pPr>
        <w:pStyle w:val="MTDisplayEquation"/>
      </w:pPr>
      <w:r>
        <w:tab/>
      </w:r>
      <w:r w:rsidRPr="00676A3F">
        <w:rPr>
          <w:position w:val="-14"/>
        </w:rPr>
        <w:object w:dxaOrig="4040" w:dyaOrig="400">
          <v:shape id="_x0000_i2683" type="#_x0000_t75" style="width:201.75pt;height:20.25pt" o:ole="">
            <v:imagedata r:id="rId195" o:title=""/>
          </v:shape>
          <o:OLEObject Type="Embed" ProgID="Equation.DSMT4" ShapeID="_x0000_i2683" DrawAspect="Content" ObjectID="_1632030340" r:id="rId1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248979"/>
      <w:r>
        <w:instrText>(</w:instrText>
      </w:r>
      <w:fldSimple w:instr=" SEQ MTSec \c \* Arabic \* MERGEFORMAT ">
        <w:r w:rsidR="003562A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562AD">
          <w:rPr>
            <w:noProof/>
          </w:rPr>
          <w:instrText>20</w:instrText>
        </w:r>
      </w:fldSimple>
      <w:r>
        <w:instrText>)</w:instrText>
      </w:r>
      <w:bookmarkEnd w:id="6"/>
      <w:r>
        <w:fldChar w:fldCharType="end"/>
      </w:r>
    </w:p>
    <w:p w:rsidR="006B46BF" w:rsidRDefault="006B46BF" w:rsidP="0087684D">
      <w:r w:rsidRPr="006B46BF">
        <w:t xml:space="preserve">Скалярное произведение ускорения частицы в запаздывающий момент времени </w:t>
      </w:r>
      <w:r w:rsidR="00181B75">
        <w:t>на запаздывающий радиус-вектор</w:t>
      </w:r>
      <w:r w:rsidRPr="006B46BF">
        <w:t xml:space="preserve"> (вектор из запаздывающего положения заряда в точку наблюдения)</w:t>
      </w:r>
      <w:r w:rsidR="005E5699">
        <w:t xml:space="preserve">, по аналогии с формулой </w:t>
      </w:r>
      <w:r w:rsidR="005E5699">
        <w:fldChar w:fldCharType="begin"/>
      </w:r>
      <w:r w:rsidR="005E5699">
        <w:instrText xml:space="preserve"> GOTOBUTTON ZEqnNum949510  \* MERGEFORMAT </w:instrText>
      </w:r>
      <w:r w:rsidR="005E5699">
        <w:fldChar w:fldCharType="begin"/>
      </w:r>
      <w:r w:rsidR="005E5699">
        <w:instrText xml:space="preserve"> REF ZEqnNum949510 \* Charformat \! \* MERGEFORMAT </w:instrText>
      </w:r>
      <w:r w:rsidR="005E5699">
        <w:fldChar w:fldCharType="separate"/>
      </w:r>
      <w:r w:rsidR="003562AD">
        <w:instrText>(1.6)</w:instrText>
      </w:r>
      <w:r w:rsidR="005E5699">
        <w:fldChar w:fldCharType="end"/>
      </w:r>
      <w:r w:rsidR="005E5699">
        <w:fldChar w:fldCharType="end"/>
      </w:r>
    </w:p>
    <w:p w:rsidR="00625E5B" w:rsidRPr="0030564D" w:rsidRDefault="0030564D" w:rsidP="0030564D">
      <w:pPr>
        <w:pStyle w:val="MTDisplayEquation"/>
      </w:pPr>
      <w:r>
        <w:tab/>
      </w:r>
      <w:r w:rsidRPr="0030564D">
        <w:rPr>
          <w:position w:val="-18"/>
        </w:rPr>
        <w:object w:dxaOrig="3620" w:dyaOrig="480">
          <v:shape id="_x0000_i3707" type="#_x0000_t75" style="width:180.75pt;height:24pt" o:ole="">
            <v:imagedata r:id="rId197" o:title=""/>
          </v:shape>
          <o:OLEObject Type="Embed" ProgID="Equation.DSMT4" ShapeID="_x0000_i3707" DrawAspect="Content" ObjectID="_1632030341" r:id="rId1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494570"/>
      <w:r>
        <w:instrText>(</w:instrText>
      </w:r>
      <w:fldSimple w:instr=" SEQ MTSec \c \* Arabic \* MERGEFORMAT ">
        <w:r w:rsidR="003562A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562AD">
          <w:rPr>
            <w:noProof/>
          </w:rPr>
          <w:instrText>21</w:instrText>
        </w:r>
      </w:fldSimple>
      <w:r>
        <w:instrText>)</w:instrText>
      </w:r>
      <w:bookmarkEnd w:id="7"/>
      <w:r>
        <w:fldChar w:fldCharType="end"/>
      </w:r>
    </w:p>
    <w:p w:rsidR="005914C2" w:rsidRDefault="005914C2" w:rsidP="007E647C">
      <w:r w:rsidRPr="005914C2">
        <w:t xml:space="preserve">Первое слагаемое радиальной </w:t>
      </w:r>
      <w:r w:rsidR="0030564D">
        <w:t>компоненты электрического поля, вычисляемое как</w:t>
      </w:r>
      <w:r w:rsidRPr="005914C2">
        <w:t xml:space="preserve"> минус градиент скалярного потенциала</w:t>
      </w:r>
      <w:r w:rsidR="0030564D">
        <w:t xml:space="preserve">, можно выразить подставляя </w:t>
      </w:r>
      <w:r w:rsidR="0030564D">
        <w:fldChar w:fldCharType="begin"/>
      </w:r>
      <w:r w:rsidR="0030564D">
        <w:instrText xml:space="preserve"> GOTOBUTTON ZEqnNum494570  \* MERGEFORMAT </w:instrText>
      </w:r>
      <w:r w:rsidR="0030564D">
        <w:fldChar w:fldCharType="begin"/>
      </w:r>
      <w:r w:rsidR="0030564D">
        <w:instrText xml:space="preserve"> REF ZEqnNum494570 \* Charformat \! \* MERGEFORMAT </w:instrText>
      </w:r>
      <w:r w:rsidR="0030564D">
        <w:fldChar w:fldCharType="separate"/>
      </w:r>
      <w:r w:rsidR="003562AD">
        <w:instrText>(1.21)</w:instrText>
      </w:r>
      <w:r w:rsidR="0030564D">
        <w:fldChar w:fldCharType="end"/>
      </w:r>
      <w:r w:rsidR="0030564D">
        <w:fldChar w:fldCharType="end"/>
      </w:r>
      <w:r w:rsidR="0030564D">
        <w:t xml:space="preserve"> в </w:t>
      </w:r>
      <w:r w:rsidR="007E647C">
        <w:fldChar w:fldCharType="begin"/>
      </w:r>
      <w:r w:rsidR="007E647C">
        <w:instrText xml:space="preserve"> GOTOBUTTON ZEqnNum691716  \* MERGEFORMAT </w:instrText>
      </w:r>
      <w:r w:rsidR="007E647C">
        <w:fldChar w:fldCharType="begin"/>
      </w:r>
      <w:r w:rsidR="007E647C">
        <w:instrText xml:space="preserve"> REF ZEqnNum691716 \* Charformat \! \* MERGEFORMAT </w:instrText>
      </w:r>
      <w:r w:rsidR="007E647C">
        <w:fldChar w:fldCharType="separate"/>
      </w:r>
      <w:r w:rsidR="003562AD">
        <w:instrText>(1.18)</w:instrText>
      </w:r>
      <w:r w:rsidR="007E647C">
        <w:fldChar w:fldCharType="end"/>
      </w:r>
      <w:r w:rsidR="007E647C">
        <w:fldChar w:fldCharType="end"/>
      </w:r>
      <w:r w:rsidR="003E4B87">
        <w:t xml:space="preserve"> , при этом для нахождения радиальной проекции вектора запаздывающего радиуса его модуль умножается</w:t>
      </w:r>
      <w:r w:rsidR="007E647C">
        <w:t xml:space="preserve"> на </w:t>
      </w:r>
      <w:r w:rsidR="007E647C">
        <w:fldChar w:fldCharType="begin"/>
      </w:r>
      <w:r w:rsidR="007E647C">
        <w:instrText xml:space="preserve"> GOTOBUTTON ZEqnNum248979  \* MERGEFORMAT </w:instrText>
      </w:r>
      <w:r w:rsidR="007E647C">
        <w:fldChar w:fldCharType="begin"/>
      </w:r>
      <w:r w:rsidR="007E647C">
        <w:instrText xml:space="preserve"> REF ZEqnNum248979 \* Charformat \! \* MERGEFORMAT </w:instrText>
      </w:r>
      <w:r w:rsidR="007E647C">
        <w:fldChar w:fldCharType="separate"/>
      </w:r>
      <w:r w:rsidR="003562AD">
        <w:instrText>(1.20)</w:instrText>
      </w:r>
      <w:r w:rsidR="007E647C">
        <w:fldChar w:fldCharType="end"/>
      </w:r>
      <w:r w:rsidR="007E647C">
        <w:fldChar w:fldCharType="end"/>
      </w:r>
      <w:r w:rsidR="007E647C">
        <w:t xml:space="preserve"> </w:t>
      </w:r>
      <w:r w:rsidR="003E4B87">
        <w:t>таким образом</w:t>
      </w:r>
      <w:r w:rsidR="003E4B87" w:rsidRPr="003E4B87">
        <w:rPr>
          <w:position w:val="-22"/>
        </w:rPr>
        <w:object w:dxaOrig="1920" w:dyaOrig="520">
          <v:shape id="_x0000_i4065" type="#_x0000_t75" style="width:96pt;height:26.25pt" o:ole="">
            <v:imagedata r:id="rId199" o:title=""/>
          </v:shape>
          <o:OLEObject Type="Embed" ProgID="Equation.DSMT4" ShapeID="_x0000_i4065" DrawAspect="Content" ObjectID="_1632030342" r:id="rId200"/>
        </w:object>
      </w:r>
      <w:r w:rsidR="003E4B87">
        <w:t xml:space="preserve"> , а для нахождения радиальной (то есть </w:t>
      </w:r>
      <w:r w:rsidR="003E4B87" w:rsidRPr="003E4B87">
        <w:rPr>
          <w:position w:val="-4"/>
        </w:rPr>
        <w:object w:dxaOrig="200" w:dyaOrig="200">
          <v:shape id="_x0000_i4068" type="#_x0000_t75" style="width:9.75pt;height:9.75pt" o:ole="">
            <v:imagedata r:id="rId201" o:title=""/>
          </v:shape>
          <o:OLEObject Type="Embed" ProgID="Equation.DSMT4" ShapeID="_x0000_i4068" DrawAspect="Content" ObjectID="_1632030343" r:id="rId202"/>
        </w:object>
      </w:r>
      <w:r w:rsidR="003E4B87">
        <w:t xml:space="preserve">) компоненты вектора </w:t>
      </w:r>
      <w:r w:rsidR="00DE2B91">
        <w:t xml:space="preserve">запаздывающей скорости, ее модуль умножается на </w:t>
      </w:r>
      <w:r w:rsidR="00DE2B91" w:rsidRPr="00DE2B91">
        <w:rPr>
          <w:position w:val="-14"/>
        </w:rPr>
        <w:object w:dxaOrig="740" w:dyaOrig="400">
          <v:shape id="_x0000_i4069" type="#_x0000_t75" style="width:36.75pt;height:20.25pt" o:ole="">
            <v:imagedata r:id="rId203" o:title=""/>
          </v:shape>
          <o:OLEObject Type="Embed" ProgID="Equation.DSMT4" ShapeID="_x0000_i4069" DrawAspect="Content" ObjectID="_1632030344" r:id="rId204"/>
        </w:object>
      </w:r>
    </w:p>
    <w:p w:rsidR="00E43542" w:rsidRPr="003562AD" w:rsidRDefault="00E43542" w:rsidP="00E43542">
      <w:pPr>
        <w:pStyle w:val="MTDisplayEquation"/>
        <w:rPr>
          <w:lang w:val="en-US"/>
        </w:rPr>
      </w:pPr>
      <w:r>
        <w:tab/>
      </w:r>
      <w:r w:rsidRPr="00E43542">
        <w:rPr>
          <w:position w:val="-44"/>
        </w:rPr>
        <w:object w:dxaOrig="6340" w:dyaOrig="999">
          <v:shape id="_x0000_i4305" type="#_x0000_t75" style="width:317.25pt;height:50.25pt" o:ole="">
            <v:imagedata r:id="rId205" o:title=""/>
          </v:shape>
          <o:OLEObject Type="Embed" ProgID="Equation.DSMT4" ShapeID="_x0000_i4305" DrawAspect="Content" ObjectID="_1632030345" r:id="rId206"/>
        </w:object>
      </w:r>
      <w:r w:rsidRPr="003562AD">
        <w:rPr>
          <w:lang w:val="en-US"/>
        </w:rPr>
        <w:t xml:space="preserve"> </w:t>
      </w:r>
      <w:r w:rsidRPr="003562AD">
        <w:rPr>
          <w:lang w:val="en-US"/>
        </w:rPr>
        <w:tab/>
      </w:r>
      <w:r>
        <w:fldChar w:fldCharType="begin"/>
      </w:r>
      <w:r w:rsidRPr="003562AD">
        <w:rPr>
          <w:lang w:val="en-US"/>
        </w:rPr>
        <w:instrText xml:space="preserve"> MACROBUTTON MTPlaceRef \* MERGEFORMAT </w:instrText>
      </w:r>
      <w:r>
        <w:fldChar w:fldCharType="begin"/>
      </w:r>
      <w:r w:rsidRPr="003562AD">
        <w:rPr>
          <w:lang w:val="en-US"/>
        </w:rPr>
        <w:instrText xml:space="preserve"> SEQ MTEqn \h \* MERGEFORMAT </w:instrText>
      </w:r>
      <w:r>
        <w:fldChar w:fldCharType="end"/>
      </w:r>
      <w:r w:rsidRPr="003562AD">
        <w:rPr>
          <w:lang w:val="en-US"/>
        </w:rPr>
        <w:instrText>(</w:instrText>
      </w:r>
      <w:r>
        <w:fldChar w:fldCharType="begin"/>
      </w:r>
      <w:r w:rsidRPr="003562AD">
        <w:rPr>
          <w:lang w:val="en-US"/>
        </w:rPr>
        <w:instrText xml:space="preserve"> SEQ MTSec \c \* Arabic \* MERGEFORMAT </w:instrText>
      </w:r>
      <w:r>
        <w:fldChar w:fldCharType="separate"/>
      </w:r>
      <w:r w:rsidR="003562AD">
        <w:rPr>
          <w:noProof/>
          <w:lang w:val="en-US"/>
        </w:rPr>
        <w:instrText>1</w:instrText>
      </w:r>
      <w:r>
        <w:fldChar w:fldCharType="end"/>
      </w:r>
      <w:r w:rsidRPr="003562AD">
        <w:rPr>
          <w:lang w:val="en-US"/>
        </w:rPr>
        <w:instrText>.</w:instrText>
      </w:r>
      <w:r>
        <w:fldChar w:fldCharType="begin"/>
      </w:r>
      <w:r w:rsidRPr="003562AD">
        <w:rPr>
          <w:lang w:val="en-US"/>
        </w:rPr>
        <w:instrText xml:space="preserve"> SEQ MTEqn \c \* Arabic \* MERGEFORMAT </w:instrText>
      </w:r>
      <w:r>
        <w:fldChar w:fldCharType="separate"/>
      </w:r>
      <w:r w:rsidR="003562AD">
        <w:rPr>
          <w:noProof/>
          <w:lang w:val="en-US"/>
        </w:rPr>
        <w:instrText>22</w:instrText>
      </w:r>
      <w:r>
        <w:fldChar w:fldCharType="end"/>
      </w:r>
      <w:r w:rsidRPr="003562AD">
        <w:rPr>
          <w:lang w:val="en-US"/>
        </w:rPr>
        <w:instrText>)</w:instrText>
      </w:r>
      <w:r>
        <w:fldChar w:fldCharType="end"/>
      </w:r>
    </w:p>
    <w:p w:rsidR="003562AD" w:rsidRPr="005914C2" w:rsidRDefault="003562AD" w:rsidP="003562AD">
      <w:pPr>
        <w:rPr>
          <w:lang w:val="en-US"/>
        </w:rPr>
      </w:pPr>
      <w:r w:rsidRPr="003562AD">
        <w:rPr>
          <w:lang w:val="en-US"/>
        </w:rPr>
        <w:tab/>
      </w:r>
      <w:r w:rsidRPr="005914C2">
        <w:rPr>
          <w:lang w:val="en-US"/>
        </w:rPr>
        <w:t>double E_minus_grad_phi_R0 =</w:t>
      </w:r>
    </w:p>
    <w:p w:rsidR="003562AD" w:rsidRPr="005914C2" w:rsidRDefault="003562AD" w:rsidP="003562AD">
      <w:pPr>
        <w:rPr>
          <w:lang w:val="en-US"/>
        </w:rPr>
      </w:pPr>
      <w:r w:rsidRPr="005914C2">
        <w:rPr>
          <w:lang w:val="en-US"/>
        </w:rPr>
        <w:tab/>
      </w:r>
      <w:r w:rsidRPr="005914C2">
        <w:rPr>
          <w:lang w:val="en-US"/>
        </w:rPr>
        <w:tab/>
        <w:t>(</w:t>
      </w:r>
    </w:p>
    <w:p w:rsidR="003562AD" w:rsidRPr="005914C2" w:rsidRDefault="003562AD" w:rsidP="003562AD">
      <w:pPr>
        <w:rPr>
          <w:lang w:val="en-US"/>
        </w:rPr>
      </w:pPr>
      <w:r w:rsidRPr="005914C2">
        <w:rPr>
          <w:lang w:val="en-US"/>
        </w:rPr>
        <w:tab/>
      </w:r>
      <w:r w:rsidRPr="005914C2">
        <w:rPr>
          <w:lang w:val="en-US"/>
        </w:rPr>
        <w:tab/>
      </w:r>
      <w:r w:rsidRPr="005914C2">
        <w:rPr>
          <w:lang w:val="en-US"/>
        </w:rPr>
        <w:tab/>
        <w:t>(</w:t>
      </w:r>
      <w:proofErr w:type="spellStart"/>
      <w:r w:rsidRPr="005914C2">
        <w:rPr>
          <w:lang w:val="en-US"/>
        </w:rPr>
        <w:t>cos_alpha_zap</w:t>
      </w:r>
      <w:proofErr w:type="spellEnd"/>
      <w:r w:rsidRPr="005914C2">
        <w:rPr>
          <w:lang w:val="en-US"/>
        </w:rPr>
        <w:t xml:space="preserve"> * </w:t>
      </w:r>
      <w:proofErr w:type="spellStart"/>
      <w:r w:rsidRPr="005914C2">
        <w:rPr>
          <w:lang w:val="en-US"/>
        </w:rPr>
        <w:t>R_zap</w:t>
      </w:r>
      <w:proofErr w:type="spellEnd"/>
      <w:r w:rsidRPr="005914C2">
        <w:rPr>
          <w:lang w:val="en-US"/>
        </w:rPr>
        <w:t xml:space="preserve"> / </w:t>
      </w:r>
      <w:proofErr w:type="spellStart"/>
      <w:r w:rsidRPr="005914C2">
        <w:rPr>
          <w:lang w:val="en-US"/>
        </w:rPr>
        <w:t>R_lw_zap</w:t>
      </w:r>
      <w:proofErr w:type="spellEnd"/>
      <w:r w:rsidRPr="005914C2">
        <w:rPr>
          <w:lang w:val="en-US"/>
        </w:rPr>
        <w:t>) * (1.0 + (</w:t>
      </w:r>
      <w:proofErr w:type="spellStart"/>
      <w:r w:rsidRPr="005914C2">
        <w:rPr>
          <w:lang w:val="en-US"/>
        </w:rPr>
        <w:t>aR_zap</w:t>
      </w:r>
      <w:proofErr w:type="spellEnd"/>
      <w:r w:rsidRPr="005914C2">
        <w:rPr>
          <w:lang w:val="en-US"/>
        </w:rPr>
        <w:t xml:space="preserve"> - </w:t>
      </w:r>
      <w:proofErr w:type="spellStart"/>
      <w:r w:rsidRPr="005914C2">
        <w:rPr>
          <w:lang w:val="en-US"/>
        </w:rPr>
        <w:t>v_zap</w:t>
      </w:r>
      <w:proofErr w:type="spellEnd"/>
      <w:r w:rsidRPr="005914C2">
        <w:rPr>
          <w:lang w:val="en-US"/>
        </w:rPr>
        <w:t xml:space="preserve"> * </w:t>
      </w:r>
      <w:proofErr w:type="spellStart"/>
      <w:r w:rsidRPr="005914C2">
        <w:rPr>
          <w:lang w:val="en-US"/>
        </w:rPr>
        <w:t>v_zap</w:t>
      </w:r>
      <w:proofErr w:type="spellEnd"/>
      <w:r w:rsidRPr="005914C2">
        <w:rPr>
          <w:lang w:val="en-US"/>
        </w:rPr>
        <w:t>) / (c * 2</w:t>
      </w:r>
      <w:proofErr w:type="gramStart"/>
      <w:r w:rsidRPr="005914C2">
        <w:rPr>
          <w:lang w:val="en-US"/>
        </w:rPr>
        <w:t>) )</w:t>
      </w:r>
      <w:proofErr w:type="gramEnd"/>
    </w:p>
    <w:p w:rsidR="003562AD" w:rsidRPr="005914C2" w:rsidRDefault="003562AD" w:rsidP="003562AD">
      <w:pPr>
        <w:rPr>
          <w:lang w:val="en-US"/>
        </w:rPr>
      </w:pPr>
      <w:r w:rsidRPr="005914C2">
        <w:rPr>
          <w:lang w:val="en-US"/>
        </w:rPr>
        <w:tab/>
      </w:r>
      <w:r w:rsidRPr="005914C2">
        <w:rPr>
          <w:lang w:val="en-US"/>
        </w:rPr>
        <w:tab/>
      </w:r>
      <w:r w:rsidRPr="005914C2">
        <w:rPr>
          <w:lang w:val="en-US"/>
        </w:rPr>
        <w:tab/>
        <w:t xml:space="preserve">- </w:t>
      </w:r>
      <w:proofErr w:type="spellStart"/>
      <w:r w:rsidRPr="005914C2">
        <w:rPr>
          <w:lang w:val="en-US"/>
        </w:rPr>
        <w:t>v_zap</w:t>
      </w:r>
      <w:proofErr w:type="spellEnd"/>
      <w:r w:rsidRPr="005914C2">
        <w:rPr>
          <w:lang w:val="en-US"/>
        </w:rPr>
        <w:t>*cos(theta) / c</w:t>
      </w:r>
    </w:p>
    <w:p w:rsidR="003562AD" w:rsidRPr="005914C2" w:rsidRDefault="003562AD" w:rsidP="003562AD">
      <w:pPr>
        <w:rPr>
          <w:lang w:val="en-US"/>
        </w:rPr>
      </w:pPr>
      <w:r w:rsidRPr="005914C2">
        <w:rPr>
          <w:lang w:val="en-US"/>
        </w:rPr>
        <w:tab/>
      </w:r>
      <w:r w:rsidRPr="005914C2">
        <w:rPr>
          <w:lang w:val="en-US"/>
        </w:rPr>
        <w:tab/>
        <w:t>)</w:t>
      </w:r>
    </w:p>
    <w:p w:rsidR="003562AD" w:rsidRDefault="003562AD" w:rsidP="003562AD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  <w:t>/ (</w:t>
      </w:r>
      <w:proofErr w:type="spellStart"/>
      <w:r>
        <w:rPr>
          <w:lang w:val="en-US"/>
        </w:rPr>
        <w:t>R_lw_zap</w:t>
      </w:r>
      <w:proofErr w:type="spellEnd"/>
      <w:r>
        <w:rPr>
          <w:lang w:val="en-US"/>
        </w:rPr>
        <w:t xml:space="preserve"> * </w:t>
      </w:r>
      <w:proofErr w:type="spellStart"/>
      <w:r>
        <w:rPr>
          <w:lang w:val="en-US"/>
        </w:rPr>
        <w:t>R_lw_zap</w:t>
      </w:r>
      <w:proofErr w:type="spellEnd"/>
      <w:r>
        <w:rPr>
          <w:lang w:val="en-US"/>
        </w:rPr>
        <w:t>);</w:t>
      </w:r>
    </w:p>
    <w:p w:rsidR="003562AD" w:rsidRPr="003562AD" w:rsidRDefault="003562AD" w:rsidP="007E647C">
      <w:pPr>
        <w:rPr>
          <w:lang w:val="en-US"/>
        </w:rPr>
      </w:pPr>
    </w:p>
    <w:p w:rsidR="007E647C" w:rsidRPr="003562AD" w:rsidRDefault="003562AD" w:rsidP="007E647C">
      <w:r>
        <w:t>Аналогично</w:t>
      </w:r>
      <w:r w:rsidRPr="007170D4">
        <w:t xml:space="preserve">, </w:t>
      </w:r>
      <w:r>
        <w:t>из</w:t>
      </w:r>
      <w:r w:rsidRPr="007170D4">
        <w:t xml:space="preserve"> </w:t>
      </w:r>
      <w:r>
        <w:t>формулы</w:t>
      </w:r>
      <w:r w:rsidRPr="007170D4">
        <w:t xml:space="preserve"> </w: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GOTOBUTTON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REF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\* </w:instrText>
      </w:r>
      <w:r>
        <w:rPr>
          <w:lang w:val="en-US"/>
        </w:rPr>
        <w:instrText>Charformat</w:instrText>
      </w:r>
      <w:r w:rsidRPr="007170D4">
        <w:instrText xml:space="preserve"> \!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separate"/>
      </w:r>
      <w:r w:rsidRPr="007170D4">
        <w:instrText>(1.19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7170D4">
        <w:t>выражается второе слагаемое радиальной компоненты электрического поля</w:t>
      </w:r>
      <w:r w:rsidR="005A130A">
        <w:t xml:space="preserve">. Здесь для получения проекций запаздывающих векторов скорости и ускорения их модули умножаются на </w:t>
      </w:r>
      <w:r w:rsidR="005A130A" w:rsidRPr="00DE2B91">
        <w:rPr>
          <w:position w:val="-14"/>
        </w:rPr>
        <w:object w:dxaOrig="740" w:dyaOrig="400">
          <v:shape id="_x0000_i5234" type="#_x0000_t75" style="width:36.75pt;height:20.25pt" o:ole="">
            <v:imagedata r:id="rId203" o:title=""/>
          </v:shape>
          <o:OLEObject Type="Embed" ProgID="Equation.DSMT4" ShapeID="_x0000_i5234" DrawAspect="Content" ObjectID="_1632030346" r:id="rId207"/>
        </w:object>
      </w:r>
    </w:p>
    <w:p w:rsidR="003562AD" w:rsidRPr="007170D4" w:rsidRDefault="00653072" w:rsidP="005914C2">
      <w:r w:rsidRPr="00653072">
        <w:rPr>
          <w:position w:val="-46"/>
        </w:rPr>
        <w:object w:dxaOrig="6960" w:dyaOrig="1040">
          <v:shape id="_x0000_i5238" type="#_x0000_t75" style="width:348pt;height:51.75pt" o:ole="">
            <v:imagedata r:id="rId208" o:title=""/>
          </v:shape>
          <o:OLEObject Type="Embed" ProgID="Equation.DSMT4" ShapeID="_x0000_i5238" DrawAspect="Content" ObjectID="_1632030347" r:id="rId209"/>
        </w:object>
      </w:r>
    </w:p>
    <w:p w:rsidR="003562AD" w:rsidRPr="003562AD" w:rsidRDefault="003562AD" w:rsidP="003562AD">
      <w:pPr>
        <w:rPr>
          <w:lang w:val="en-US"/>
        </w:rPr>
      </w:pPr>
      <w:r w:rsidRPr="007170D4">
        <w:tab/>
      </w:r>
      <w:r w:rsidRPr="003562AD">
        <w:rPr>
          <w:lang w:val="en-US"/>
        </w:rPr>
        <w:t>double E_minus_1_c_dA_dt_R0 =</w:t>
      </w:r>
    </w:p>
    <w:p w:rsidR="003562AD" w:rsidRPr="003562AD" w:rsidRDefault="003562AD" w:rsidP="003562AD">
      <w:pPr>
        <w:rPr>
          <w:lang w:val="en-US"/>
        </w:rPr>
      </w:pPr>
      <w:r w:rsidRPr="003562AD">
        <w:rPr>
          <w:lang w:val="en-US"/>
        </w:rPr>
        <w:tab/>
      </w:r>
      <w:r w:rsidRPr="003562AD">
        <w:rPr>
          <w:lang w:val="en-US"/>
        </w:rPr>
        <w:tab/>
        <w:t>cos(theta) *</w:t>
      </w:r>
    </w:p>
    <w:p w:rsidR="003562AD" w:rsidRPr="003562AD" w:rsidRDefault="003562AD" w:rsidP="003562AD">
      <w:pPr>
        <w:rPr>
          <w:lang w:val="en-US"/>
        </w:rPr>
      </w:pPr>
      <w:r w:rsidRPr="003562AD">
        <w:rPr>
          <w:lang w:val="en-US"/>
        </w:rPr>
        <w:tab/>
      </w:r>
      <w:r w:rsidRPr="003562AD">
        <w:rPr>
          <w:lang w:val="en-US"/>
        </w:rPr>
        <w:tab/>
        <w:t xml:space="preserve">( </w:t>
      </w:r>
    </w:p>
    <w:p w:rsidR="003562AD" w:rsidRPr="003562AD" w:rsidRDefault="003562AD" w:rsidP="003562AD">
      <w:pPr>
        <w:rPr>
          <w:lang w:val="en-US"/>
        </w:rPr>
      </w:pPr>
      <w:r w:rsidRPr="003562AD">
        <w:rPr>
          <w:lang w:val="en-US"/>
        </w:rPr>
        <w:tab/>
      </w:r>
      <w:r w:rsidRPr="003562AD">
        <w:rPr>
          <w:lang w:val="en-US"/>
        </w:rPr>
        <w:tab/>
      </w:r>
      <w:r w:rsidRPr="003562AD">
        <w:rPr>
          <w:lang w:val="en-US"/>
        </w:rPr>
        <w:tab/>
        <w:t>(</w:t>
      </w:r>
      <w:proofErr w:type="spellStart"/>
      <w:r w:rsidRPr="003562AD">
        <w:rPr>
          <w:lang w:val="en-US"/>
        </w:rPr>
        <w:t>v_zap</w:t>
      </w:r>
      <w:proofErr w:type="spellEnd"/>
      <w:r w:rsidRPr="003562AD">
        <w:rPr>
          <w:lang w:val="en-US"/>
        </w:rPr>
        <w:t xml:space="preserve"> / (c * c)) * </w:t>
      </w:r>
      <w:proofErr w:type="gramStart"/>
      <w:r w:rsidRPr="003562AD">
        <w:rPr>
          <w:lang w:val="en-US"/>
        </w:rPr>
        <w:t>( (</w:t>
      </w:r>
      <w:proofErr w:type="spellStart"/>
      <w:proofErr w:type="gramEnd"/>
      <w:r w:rsidRPr="003562AD">
        <w:rPr>
          <w:lang w:val="en-US"/>
        </w:rPr>
        <w:t>R_zap</w:t>
      </w:r>
      <w:proofErr w:type="spellEnd"/>
      <w:r w:rsidRPr="003562AD">
        <w:rPr>
          <w:lang w:val="en-US"/>
        </w:rPr>
        <w:t xml:space="preserve"> / </w:t>
      </w:r>
      <w:proofErr w:type="spellStart"/>
      <w:r w:rsidRPr="003562AD">
        <w:rPr>
          <w:lang w:val="en-US"/>
        </w:rPr>
        <w:t>R_lw_zap</w:t>
      </w:r>
      <w:proofErr w:type="spellEnd"/>
      <w:r w:rsidRPr="003562AD">
        <w:rPr>
          <w:lang w:val="en-US"/>
        </w:rPr>
        <w:t>) * ( (</w:t>
      </w:r>
      <w:proofErr w:type="spellStart"/>
      <w:r w:rsidRPr="003562AD">
        <w:rPr>
          <w:lang w:val="en-US"/>
        </w:rPr>
        <w:t>v_zap</w:t>
      </w:r>
      <w:proofErr w:type="spellEnd"/>
      <w:r w:rsidRPr="003562AD">
        <w:rPr>
          <w:lang w:val="en-US"/>
        </w:rPr>
        <w:t xml:space="preserve"> * </w:t>
      </w:r>
      <w:proofErr w:type="spellStart"/>
      <w:r w:rsidRPr="003562AD">
        <w:rPr>
          <w:lang w:val="en-US"/>
        </w:rPr>
        <w:t>v_zap</w:t>
      </w:r>
      <w:proofErr w:type="spellEnd"/>
      <w:r w:rsidRPr="003562AD">
        <w:rPr>
          <w:lang w:val="en-US"/>
        </w:rPr>
        <w:t xml:space="preserve"> - </w:t>
      </w:r>
      <w:proofErr w:type="spellStart"/>
      <w:r w:rsidRPr="003562AD">
        <w:rPr>
          <w:lang w:val="en-US"/>
        </w:rPr>
        <w:t>aR_zap</w:t>
      </w:r>
      <w:proofErr w:type="spellEnd"/>
      <w:r w:rsidRPr="003562AD">
        <w:rPr>
          <w:lang w:val="en-US"/>
        </w:rPr>
        <w:t>) / c - c)  + c)</w:t>
      </w:r>
    </w:p>
    <w:p w:rsidR="003562AD" w:rsidRPr="003562AD" w:rsidRDefault="003562AD" w:rsidP="003562AD">
      <w:pPr>
        <w:rPr>
          <w:lang w:val="en-US"/>
        </w:rPr>
      </w:pPr>
      <w:r w:rsidRPr="003562AD">
        <w:rPr>
          <w:lang w:val="en-US"/>
        </w:rPr>
        <w:tab/>
      </w:r>
      <w:r w:rsidRPr="003562AD">
        <w:rPr>
          <w:lang w:val="en-US"/>
        </w:rPr>
        <w:tab/>
      </w:r>
      <w:r w:rsidRPr="003562AD">
        <w:rPr>
          <w:lang w:val="en-US"/>
        </w:rPr>
        <w:tab/>
        <w:t xml:space="preserve">- </w:t>
      </w:r>
      <w:proofErr w:type="spellStart"/>
      <w:r w:rsidRPr="003562AD">
        <w:rPr>
          <w:lang w:val="en-US"/>
        </w:rPr>
        <w:t>a_zap</w:t>
      </w:r>
      <w:proofErr w:type="spellEnd"/>
      <w:r w:rsidRPr="003562AD">
        <w:rPr>
          <w:lang w:val="en-US"/>
        </w:rPr>
        <w:t xml:space="preserve"> * </w:t>
      </w:r>
      <w:proofErr w:type="spellStart"/>
      <w:r w:rsidRPr="003562AD">
        <w:rPr>
          <w:lang w:val="en-US"/>
        </w:rPr>
        <w:t>R_zap</w:t>
      </w:r>
      <w:proofErr w:type="spellEnd"/>
      <w:r w:rsidRPr="003562AD">
        <w:rPr>
          <w:lang w:val="en-US"/>
        </w:rPr>
        <w:t xml:space="preserve"> / (c * c)</w:t>
      </w:r>
    </w:p>
    <w:p w:rsidR="003562AD" w:rsidRPr="003562AD" w:rsidRDefault="003562AD" w:rsidP="003562AD">
      <w:pPr>
        <w:rPr>
          <w:lang w:val="en-US"/>
        </w:rPr>
      </w:pPr>
      <w:r w:rsidRPr="003562AD">
        <w:rPr>
          <w:lang w:val="en-US"/>
        </w:rPr>
        <w:tab/>
      </w:r>
      <w:r w:rsidRPr="003562AD">
        <w:rPr>
          <w:lang w:val="en-US"/>
        </w:rPr>
        <w:tab/>
        <w:t>)</w:t>
      </w:r>
    </w:p>
    <w:p w:rsidR="005914C2" w:rsidRPr="005914C2" w:rsidRDefault="003562AD" w:rsidP="005914C2">
      <w:pPr>
        <w:rPr>
          <w:lang w:val="en-US"/>
        </w:rPr>
      </w:pPr>
      <w:r w:rsidRPr="003562AD">
        <w:rPr>
          <w:lang w:val="en-US"/>
        </w:rPr>
        <w:tab/>
      </w:r>
      <w:r w:rsidRPr="003562AD">
        <w:rPr>
          <w:lang w:val="en-US"/>
        </w:rPr>
        <w:tab/>
      </w:r>
      <w:proofErr w:type="gramStart"/>
      <w:r w:rsidRPr="003562AD">
        <w:rPr>
          <w:lang w:val="en-US"/>
        </w:rPr>
        <w:t>/(</w:t>
      </w:r>
      <w:proofErr w:type="spellStart"/>
      <w:proofErr w:type="gramEnd"/>
      <w:r w:rsidRPr="003562AD">
        <w:rPr>
          <w:lang w:val="en-US"/>
        </w:rPr>
        <w:t>R_lw_zap</w:t>
      </w:r>
      <w:proofErr w:type="spellEnd"/>
      <w:r w:rsidRPr="003562AD">
        <w:rPr>
          <w:lang w:val="en-US"/>
        </w:rPr>
        <w:t xml:space="preserve"> * </w:t>
      </w:r>
      <w:proofErr w:type="spellStart"/>
      <w:r w:rsidRPr="003562AD">
        <w:rPr>
          <w:lang w:val="en-US"/>
        </w:rPr>
        <w:t>R_lw_zap</w:t>
      </w:r>
      <w:proofErr w:type="spellEnd"/>
      <w:r w:rsidRPr="003562AD">
        <w:rPr>
          <w:lang w:val="en-US"/>
        </w:rPr>
        <w:t>);</w:t>
      </w:r>
      <w:bookmarkStart w:id="8" w:name="_GoBack"/>
      <w:bookmarkEnd w:id="8"/>
    </w:p>
    <w:sectPr w:rsidR="005914C2" w:rsidRPr="005914C2" w:rsidSect="00E5377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60D"/>
    <w:rsid w:val="00005F1F"/>
    <w:rsid w:val="00035044"/>
    <w:rsid w:val="00043836"/>
    <w:rsid w:val="00072FD6"/>
    <w:rsid w:val="00082FB3"/>
    <w:rsid w:val="000C260D"/>
    <w:rsid w:val="000D15E7"/>
    <w:rsid w:val="000F190C"/>
    <w:rsid w:val="00136B4E"/>
    <w:rsid w:val="001524BE"/>
    <w:rsid w:val="001704BD"/>
    <w:rsid w:val="00181B75"/>
    <w:rsid w:val="001A6FD8"/>
    <w:rsid w:val="001E1C03"/>
    <w:rsid w:val="002126E8"/>
    <w:rsid w:val="00223493"/>
    <w:rsid w:val="0023057C"/>
    <w:rsid w:val="00236E35"/>
    <w:rsid w:val="0025103A"/>
    <w:rsid w:val="002532E7"/>
    <w:rsid w:val="00256ABB"/>
    <w:rsid w:val="00256BC3"/>
    <w:rsid w:val="00260034"/>
    <w:rsid w:val="002751C9"/>
    <w:rsid w:val="00297910"/>
    <w:rsid w:val="0030564D"/>
    <w:rsid w:val="003145CB"/>
    <w:rsid w:val="0035374F"/>
    <w:rsid w:val="003562AD"/>
    <w:rsid w:val="00381DCE"/>
    <w:rsid w:val="00394932"/>
    <w:rsid w:val="003B1E36"/>
    <w:rsid w:val="003B203D"/>
    <w:rsid w:val="003C28AF"/>
    <w:rsid w:val="003C3094"/>
    <w:rsid w:val="003D1C3E"/>
    <w:rsid w:val="003E4B87"/>
    <w:rsid w:val="00401520"/>
    <w:rsid w:val="00427423"/>
    <w:rsid w:val="004749BC"/>
    <w:rsid w:val="00486E9E"/>
    <w:rsid w:val="00575318"/>
    <w:rsid w:val="005914C2"/>
    <w:rsid w:val="005A130A"/>
    <w:rsid w:val="005A1F4C"/>
    <w:rsid w:val="005A74B0"/>
    <w:rsid w:val="005C089F"/>
    <w:rsid w:val="005E5699"/>
    <w:rsid w:val="005F319D"/>
    <w:rsid w:val="0060339A"/>
    <w:rsid w:val="00615C41"/>
    <w:rsid w:val="00625E5B"/>
    <w:rsid w:val="00643C62"/>
    <w:rsid w:val="00653072"/>
    <w:rsid w:val="006760EF"/>
    <w:rsid w:val="00676A3F"/>
    <w:rsid w:val="006B46BF"/>
    <w:rsid w:val="006D50FD"/>
    <w:rsid w:val="006F7063"/>
    <w:rsid w:val="007170D4"/>
    <w:rsid w:val="00723724"/>
    <w:rsid w:val="007326F7"/>
    <w:rsid w:val="00750291"/>
    <w:rsid w:val="0075167D"/>
    <w:rsid w:val="007517DF"/>
    <w:rsid w:val="00776E84"/>
    <w:rsid w:val="00780512"/>
    <w:rsid w:val="007B16E9"/>
    <w:rsid w:val="007E6159"/>
    <w:rsid w:val="007E647C"/>
    <w:rsid w:val="00816E13"/>
    <w:rsid w:val="0085163C"/>
    <w:rsid w:val="0087684D"/>
    <w:rsid w:val="008779CB"/>
    <w:rsid w:val="00883C34"/>
    <w:rsid w:val="0089723C"/>
    <w:rsid w:val="008D1F17"/>
    <w:rsid w:val="008E4329"/>
    <w:rsid w:val="008F492A"/>
    <w:rsid w:val="00926321"/>
    <w:rsid w:val="00963798"/>
    <w:rsid w:val="00982CB1"/>
    <w:rsid w:val="009B545C"/>
    <w:rsid w:val="009B57D4"/>
    <w:rsid w:val="00A6181C"/>
    <w:rsid w:val="00A7767E"/>
    <w:rsid w:val="00A92302"/>
    <w:rsid w:val="00A926D0"/>
    <w:rsid w:val="00AB261C"/>
    <w:rsid w:val="00AE6330"/>
    <w:rsid w:val="00B16A78"/>
    <w:rsid w:val="00B323D0"/>
    <w:rsid w:val="00B5714E"/>
    <w:rsid w:val="00B9269B"/>
    <w:rsid w:val="00BA28B1"/>
    <w:rsid w:val="00BD6E4E"/>
    <w:rsid w:val="00C525B1"/>
    <w:rsid w:val="00C80296"/>
    <w:rsid w:val="00CA468F"/>
    <w:rsid w:val="00CD3EDD"/>
    <w:rsid w:val="00CD5C92"/>
    <w:rsid w:val="00D24278"/>
    <w:rsid w:val="00D678CE"/>
    <w:rsid w:val="00DE09F7"/>
    <w:rsid w:val="00DE2B91"/>
    <w:rsid w:val="00E14DAD"/>
    <w:rsid w:val="00E20070"/>
    <w:rsid w:val="00E307AC"/>
    <w:rsid w:val="00E43542"/>
    <w:rsid w:val="00E53776"/>
    <w:rsid w:val="00E76803"/>
    <w:rsid w:val="00EB7DE9"/>
    <w:rsid w:val="00ED7AF8"/>
    <w:rsid w:val="00EF303F"/>
    <w:rsid w:val="00F138FF"/>
    <w:rsid w:val="00F4115F"/>
    <w:rsid w:val="00F4479F"/>
    <w:rsid w:val="00F555D5"/>
    <w:rsid w:val="00F956A4"/>
    <w:rsid w:val="00FE616F"/>
    <w:rsid w:val="00FF0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DC87312"/>
  <w15:chartTrackingRefBased/>
  <w15:docId w15:val="{73FA5B5F-31F9-4D6C-83A7-CEB43A842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36E35"/>
    <w:rPr>
      <w:b/>
      <w:vanish/>
      <w:color w:val="FF0000"/>
      <w:sz w:val="40"/>
    </w:rPr>
  </w:style>
  <w:style w:type="paragraph" w:customStyle="1" w:styleId="MTDisplayEquation">
    <w:name w:val="MTDisplayEquation"/>
    <w:basedOn w:val="a"/>
    <w:next w:val="a"/>
    <w:link w:val="MTDisplayEquation0"/>
    <w:rsid w:val="00236E35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236E3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5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41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67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3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49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4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4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1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8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27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95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2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7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8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3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23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4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5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1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12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08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24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0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2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1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11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0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8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9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25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3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9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06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5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0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71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0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6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7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0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2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1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5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5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27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2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84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60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4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4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7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0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5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9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3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16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3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6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5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46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8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70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7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5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0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9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8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8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24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4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9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58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9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0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0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84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65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3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6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3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8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5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2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9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9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9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94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2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1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6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1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23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6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9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2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68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4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1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0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6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6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6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02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07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0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96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5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66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94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8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5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5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9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84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87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6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5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9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3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5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0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4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96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8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9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9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1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41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9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7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6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2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4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4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6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9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1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3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54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4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64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86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6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0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44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6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46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31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05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7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66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1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6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55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1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7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6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17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8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1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46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6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57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1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3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0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28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3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38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12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53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2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3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8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4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77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24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94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2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57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2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45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7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1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4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56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0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8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8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8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10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9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1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3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72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6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53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4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2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159" Type="http://schemas.openxmlformats.org/officeDocument/2006/relationships/image" Target="media/image78.wmf"/><Relationship Id="rId170" Type="http://schemas.openxmlformats.org/officeDocument/2006/relationships/image" Target="media/image81.png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22" Type="http://schemas.openxmlformats.org/officeDocument/2006/relationships/oleObject" Target="embeddings/oleObject10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8.png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1.bin"/><Relationship Id="rId6" Type="http://schemas.openxmlformats.org/officeDocument/2006/relationships/oleObject" Target="embeddings/oleObject1.bin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21.bin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4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3.png"/><Relationship Id="rId34" Type="http://schemas.openxmlformats.org/officeDocument/2006/relationships/oleObject" Target="embeddings/oleObject16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8.wmf"/><Relationship Id="rId24" Type="http://schemas.openxmlformats.org/officeDocument/2006/relationships/oleObject" Target="embeddings/oleObject11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65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image" Target="media/image100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142" Type="http://schemas.openxmlformats.org/officeDocument/2006/relationships/image" Target="media/image70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106" Type="http://schemas.openxmlformats.org/officeDocument/2006/relationships/image" Target="media/image51.png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5.bin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0.bin"/><Relationship Id="rId210" Type="http://schemas.openxmlformats.org/officeDocument/2006/relationships/fontTable" Target="fontTable.xml"/><Relationship Id="rId26" Type="http://schemas.openxmlformats.org/officeDocument/2006/relationships/oleObject" Target="embeddings/oleObject1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211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image" Target="media/image55.png"/><Relationship Id="rId134" Type="http://schemas.openxmlformats.org/officeDocument/2006/relationships/image" Target="media/image66.wmf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50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png"/><Relationship Id="rId188" Type="http://schemas.openxmlformats.org/officeDocument/2006/relationships/oleObject" Target="embeddings/oleObject94.bin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</b:Sources>
</file>

<file path=customXml/itemProps1.xml><?xml version="1.0" encoding="utf-8"?>
<ds:datastoreItem xmlns:ds="http://schemas.openxmlformats.org/officeDocument/2006/customXml" ds:itemID="{6853716B-B7FF-4699-8C13-0EA75328E2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43</TotalTime>
  <Pages>8</Pages>
  <Words>3203</Words>
  <Characters>18262</Characters>
  <Application>Microsoft Office Word</Application>
  <DocSecurity>0</DocSecurity>
  <Lines>152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83</cp:revision>
  <dcterms:created xsi:type="dcterms:W3CDTF">2019-09-04T04:29:00Z</dcterms:created>
  <dcterms:modified xsi:type="dcterms:W3CDTF">2019-10-08T0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